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445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40"/>
        <w:gridCol w:w="8614"/>
      </w:tblGrid>
      <w:tr w:rsidR="00C37239" w:rsidRPr="00BC5C12" w14:paraId="450446F5" w14:textId="77777777" w:rsidTr="00F8270B">
        <w:trPr>
          <w:trHeight w:val="719"/>
        </w:trPr>
        <w:tc>
          <w:tcPr>
            <w:tcW w:w="5840" w:type="dxa"/>
          </w:tcPr>
          <w:p w14:paraId="77433E3E" w14:textId="77777777" w:rsidR="00C37239" w:rsidRPr="00BC5C12" w:rsidRDefault="00C37239" w:rsidP="00AA5296">
            <w:pPr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BC5C12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UBND HUYỆN TRÀNG ĐỊNH</w:t>
            </w:r>
          </w:p>
          <w:p w14:paraId="69B7D97D" w14:textId="77777777" w:rsidR="00C37239" w:rsidRPr="00BC5C12" w:rsidRDefault="00C37239" w:rsidP="00AA5296">
            <w:pPr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PHÒNG GIÁO DỤC VÀ ĐÀO TẠO</w:t>
            </w:r>
          </w:p>
        </w:tc>
        <w:tc>
          <w:tcPr>
            <w:tcW w:w="8614" w:type="dxa"/>
          </w:tcPr>
          <w:p w14:paraId="4D1F921C" w14:textId="5022FAB9" w:rsidR="00C37239" w:rsidRPr="00BC5C12" w:rsidRDefault="00C37239" w:rsidP="00AA5296">
            <w:pPr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MA TRẬN </w:t>
            </w:r>
            <w:r w:rsidRPr="00BC5C12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 xml:space="preserve">ĐỀ KIỂM TRA </w:t>
            </w:r>
            <w:r w:rsidRPr="00BC5C12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GIỮA </w:t>
            </w:r>
            <w:r w:rsidRPr="00BC5C12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>K</w:t>
            </w:r>
            <w:r w:rsidRPr="00BC5C12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Ì I </w:t>
            </w:r>
            <w:r w:rsidRPr="00BC5C12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 xml:space="preserve">MÔN TOÁN </w:t>
            </w:r>
            <w:r w:rsidRPr="00BC5C12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6</w:t>
            </w:r>
          </w:p>
          <w:p w14:paraId="4F35261F" w14:textId="77777777" w:rsidR="00C37239" w:rsidRPr="00BC5C12" w:rsidRDefault="00C37239" w:rsidP="00AA5296">
            <w:pPr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NĂM HỌC 2024-2025</w:t>
            </w:r>
          </w:p>
        </w:tc>
      </w:tr>
    </w:tbl>
    <w:p w14:paraId="05CC8283" w14:textId="77777777" w:rsidR="00DE4AA6" w:rsidRPr="00BC5C12" w:rsidRDefault="00DE4AA6" w:rsidP="00AA5296">
      <w:pPr>
        <w:shd w:val="clear" w:color="auto" w:fill="FFFFFF" w:themeFill="background1"/>
        <w:jc w:val="center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pt-BR"/>
        </w:rPr>
      </w:pPr>
      <w:r w:rsidRPr="00BC5C12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pt-BR"/>
        </w:rPr>
        <w:t>Hình thức: 70% tự luận + 30% trắc nghiệm. Thời gian làm bài: 90 phút.</w:t>
      </w:r>
    </w:p>
    <w:tbl>
      <w:tblPr>
        <w:tblW w:w="14181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06"/>
        <w:gridCol w:w="1517"/>
        <w:gridCol w:w="3264"/>
        <w:gridCol w:w="1554"/>
        <w:gridCol w:w="7"/>
        <w:gridCol w:w="1127"/>
        <w:gridCol w:w="7"/>
        <w:gridCol w:w="7"/>
        <w:gridCol w:w="818"/>
        <w:gridCol w:w="7"/>
        <w:gridCol w:w="720"/>
        <w:gridCol w:w="7"/>
        <w:gridCol w:w="7"/>
        <w:gridCol w:w="840"/>
        <w:gridCol w:w="7"/>
        <w:gridCol w:w="978"/>
        <w:gridCol w:w="7"/>
        <w:gridCol w:w="14"/>
        <w:gridCol w:w="663"/>
        <w:gridCol w:w="7"/>
        <w:gridCol w:w="736"/>
        <w:gridCol w:w="1281"/>
      </w:tblGrid>
      <w:tr w:rsidR="007F0C1C" w:rsidRPr="00BC5C12" w14:paraId="01A86A82" w14:textId="77777777" w:rsidTr="007B6717">
        <w:trPr>
          <w:trHeight w:val="374"/>
        </w:trPr>
        <w:tc>
          <w:tcPr>
            <w:tcW w:w="606" w:type="dxa"/>
            <w:vMerge w:val="restart"/>
            <w:vAlign w:val="center"/>
          </w:tcPr>
          <w:p w14:paraId="556B1D7A" w14:textId="1BBB50E4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eastAsia="Times New Roman" w:hAnsiTheme="majorHAnsi" w:cstheme="majorHAnsi"/>
                <w:b/>
                <w:position w:val="-4"/>
                <w:sz w:val="26"/>
                <w:szCs w:val="26"/>
              </w:rPr>
              <w:object w:dxaOrig="180" w:dyaOrig="279" w14:anchorId="40FEC5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5pt;height:14pt" o:ole="">
                  <v:imagedata r:id="rId4" o:title=""/>
                </v:shape>
                <o:OLEObject Type="Embed" ProgID="Equation.DSMT4" ShapeID="_x0000_i1025" DrawAspect="Content" ObjectID="_1789230778" r:id="rId5"/>
              </w:object>
            </w: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T</w:t>
            </w:r>
          </w:p>
        </w:tc>
        <w:tc>
          <w:tcPr>
            <w:tcW w:w="1517" w:type="dxa"/>
            <w:vMerge w:val="restart"/>
            <w:vAlign w:val="center"/>
          </w:tcPr>
          <w:p w14:paraId="0956BB46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Chủ đề</w:t>
            </w:r>
          </w:p>
        </w:tc>
        <w:tc>
          <w:tcPr>
            <w:tcW w:w="3264" w:type="dxa"/>
            <w:vMerge w:val="restart"/>
            <w:vAlign w:val="center"/>
          </w:tcPr>
          <w:p w14:paraId="5F5B19C2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Nội dung/Đơn vị kiến thức</w:t>
            </w:r>
          </w:p>
        </w:tc>
        <w:tc>
          <w:tcPr>
            <w:tcW w:w="7513" w:type="dxa"/>
            <w:gridSpan w:val="18"/>
            <w:vAlign w:val="center"/>
          </w:tcPr>
          <w:p w14:paraId="44F8238F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  <w:t>Mức độ đánh giá</w:t>
            </w:r>
          </w:p>
        </w:tc>
        <w:tc>
          <w:tcPr>
            <w:tcW w:w="1276" w:type="dxa"/>
          </w:tcPr>
          <w:p w14:paraId="7E78F6F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  <w:t>Tổng % điểm</w:t>
            </w:r>
          </w:p>
        </w:tc>
      </w:tr>
      <w:tr w:rsidR="007F0C1C" w:rsidRPr="00BC5C12" w14:paraId="4175C8B7" w14:textId="77777777" w:rsidTr="007B6717">
        <w:trPr>
          <w:trHeight w:val="347"/>
        </w:trPr>
        <w:tc>
          <w:tcPr>
            <w:tcW w:w="606" w:type="dxa"/>
            <w:vMerge/>
            <w:vAlign w:val="center"/>
          </w:tcPr>
          <w:p w14:paraId="350AB6FF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771B3032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3264" w:type="dxa"/>
            <w:vMerge/>
            <w:vAlign w:val="center"/>
          </w:tcPr>
          <w:p w14:paraId="6914F884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702" w:type="dxa"/>
            <w:gridSpan w:val="5"/>
            <w:shd w:val="clear" w:color="auto" w:fill="E2EFD9"/>
            <w:vAlign w:val="center"/>
          </w:tcPr>
          <w:p w14:paraId="648EDC68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  <w:t>Nhận biết</w:t>
            </w:r>
          </w:p>
        </w:tc>
        <w:tc>
          <w:tcPr>
            <w:tcW w:w="1559" w:type="dxa"/>
            <w:gridSpan w:val="5"/>
            <w:shd w:val="clear" w:color="auto" w:fill="DEEBF6"/>
            <w:vAlign w:val="center"/>
          </w:tcPr>
          <w:p w14:paraId="57AA76AB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  <w:t>Thông hiểu</w:t>
            </w:r>
          </w:p>
        </w:tc>
        <w:tc>
          <w:tcPr>
            <w:tcW w:w="1846" w:type="dxa"/>
            <w:gridSpan w:val="5"/>
            <w:shd w:val="clear" w:color="auto" w:fill="FFF2CC"/>
            <w:vAlign w:val="center"/>
          </w:tcPr>
          <w:p w14:paraId="419765BF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  <w:t>Vận dụng</w:t>
            </w:r>
          </w:p>
        </w:tc>
        <w:tc>
          <w:tcPr>
            <w:tcW w:w="1406" w:type="dxa"/>
            <w:gridSpan w:val="3"/>
            <w:shd w:val="clear" w:color="auto" w:fill="E7E6E6"/>
            <w:vAlign w:val="center"/>
          </w:tcPr>
          <w:p w14:paraId="6827323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  <w:t>Vận dụng cao</w:t>
            </w:r>
          </w:p>
        </w:tc>
        <w:tc>
          <w:tcPr>
            <w:tcW w:w="1281" w:type="dxa"/>
          </w:tcPr>
          <w:p w14:paraId="42BF56E8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002060"/>
                <w:sz w:val="26"/>
                <w:szCs w:val="26"/>
              </w:rPr>
            </w:pPr>
          </w:p>
        </w:tc>
      </w:tr>
      <w:tr w:rsidR="007F0C1C" w:rsidRPr="00BC5C12" w14:paraId="690D3534" w14:textId="77777777" w:rsidTr="007B6717">
        <w:trPr>
          <w:trHeight w:val="149"/>
        </w:trPr>
        <w:tc>
          <w:tcPr>
            <w:tcW w:w="606" w:type="dxa"/>
            <w:vMerge/>
            <w:vAlign w:val="center"/>
          </w:tcPr>
          <w:p w14:paraId="5EA1E46D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03C52289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3264" w:type="dxa"/>
            <w:vMerge/>
            <w:vAlign w:val="center"/>
          </w:tcPr>
          <w:p w14:paraId="3CCA9BB1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61" w:type="dxa"/>
            <w:gridSpan w:val="2"/>
            <w:shd w:val="clear" w:color="auto" w:fill="E2EFD9"/>
            <w:vAlign w:val="center"/>
          </w:tcPr>
          <w:p w14:paraId="43C39870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NTKQ</w:t>
            </w:r>
          </w:p>
        </w:tc>
        <w:tc>
          <w:tcPr>
            <w:tcW w:w="1134" w:type="dxa"/>
            <w:gridSpan w:val="2"/>
            <w:shd w:val="clear" w:color="auto" w:fill="E2EFD9"/>
            <w:vAlign w:val="center"/>
          </w:tcPr>
          <w:p w14:paraId="41BBD0F0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832" w:type="dxa"/>
            <w:gridSpan w:val="3"/>
            <w:shd w:val="clear" w:color="auto" w:fill="DEEBF6"/>
            <w:vAlign w:val="center"/>
          </w:tcPr>
          <w:p w14:paraId="5D4B4F44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NTKQ</w:t>
            </w:r>
          </w:p>
        </w:tc>
        <w:tc>
          <w:tcPr>
            <w:tcW w:w="727" w:type="dxa"/>
            <w:gridSpan w:val="2"/>
            <w:shd w:val="clear" w:color="auto" w:fill="DEEBF6"/>
            <w:vAlign w:val="center"/>
          </w:tcPr>
          <w:p w14:paraId="2D2CD9D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854" w:type="dxa"/>
            <w:gridSpan w:val="3"/>
            <w:shd w:val="clear" w:color="auto" w:fill="FFF2CC"/>
            <w:vAlign w:val="center"/>
          </w:tcPr>
          <w:p w14:paraId="2CAEDE49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NTKQ</w:t>
            </w:r>
          </w:p>
        </w:tc>
        <w:tc>
          <w:tcPr>
            <w:tcW w:w="985" w:type="dxa"/>
            <w:gridSpan w:val="2"/>
            <w:shd w:val="clear" w:color="auto" w:fill="FFF2CC"/>
            <w:vAlign w:val="center"/>
          </w:tcPr>
          <w:p w14:paraId="4B9258A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684" w:type="dxa"/>
            <w:gridSpan w:val="3"/>
            <w:shd w:val="clear" w:color="auto" w:fill="E7E6E6"/>
            <w:vAlign w:val="center"/>
          </w:tcPr>
          <w:p w14:paraId="4860F3F6" w14:textId="1BFED0C3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</w:t>
            </w:r>
            <w:r w:rsidR="00BC5C12">
              <w:rPr>
                <w:rFonts w:asciiTheme="majorHAnsi" w:hAnsiTheme="majorHAnsi" w:cstheme="majorHAnsi"/>
                <w:b/>
                <w:sz w:val="26"/>
                <w:szCs w:val="26"/>
              </w:rPr>
              <w:t>N</w:t>
            </w: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KQ</w:t>
            </w:r>
          </w:p>
        </w:tc>
        <w:tc>
          <w:tcPr>
            <w:tcW w:w="736" w:type="dxa"/>
            <w:shd w:val="clear" w:color="auto" w:fill="E7E6E6"/>
            <w:vAlign w:val="center"/>
          </w:tcPr>
          <w:p w14:paraId="4A7BFBA9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281" w:type="dxa"/>
          </w:tcPr>
          <w:p w14:paraId="11724D53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7F0C1C" w:rsidRPr="00BC5C12" w14:paraId="2F014E90" w14:textId="77777777" w:rsidTr="007B6717">
        <w:trPr>
          <w:trHeight w:val="714"/>
        </w:trPr>
        <w:tc>
          <w:tcPr>
            <w:tcW w:w="606" w:type="dxa"/>
            <w:vMerge w:val="restart"/>
            <w:vAlign w:val="center"/>
          </w:tcPr>
          <w:p w14:paraId="3ABEF3B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</w:tc>
        <w:tc>
          <w:tcPr>
            <w:tcW w:w="1517" w:type="dxa"/>
            <w:vMerge w:val="restart"/>
            <w:vAlign w:val="center"/>
          </w:tcPr>
          <w:p w14:paraId="4A99906C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</w:p>
          <w:p w14:paraId="00465542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</w:p>
          <w:p w14:paraId="2541662C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  <w:t>Tập hợp các số tự nhiên</w:t>
            </w:r>
          </w:p>
        </w:tc>
        <w:tc>
          <w:tcPr>
            <w:tcW w:w="3264" w:type="dxa"/>
          </w:tcPr>
          <w:p w14:paraId="58F96B5E" w14:textId="77777777" w:rsidR="00DE4AA6" w:rsidRPr="00BC5C12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color w:val="002060"/>
                <w:sz w:val="26"/>
                <w:szCs w:val="26"/>
              </w:rPr>
              <w:t>Số tự nhiên và tập hợp các số tự nhiên. Thứ tự trong tập hợp các số tự nhiên</w:t>
            </w:r>
          </w:p>
        </w:tc>
        <w:tc>
          <w:tcPr>
            <w:tcW w:w="1561" w:type="dxa"/>
            <w:gridSpan w:val="2"/>
            <w:shd w:val="clear" w:color="auto" w:fill="E2EFD9"/>
            <w:vAlign w:val="center"/>
          </w:tcPr>
          <w:p w14:paraId="7398E503" w14:textId="417B5C7B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3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c</w:t>
            </w:r>
          </w:p>
          <w:p w14:paraId="4B96AB8F" w14:textId="6C148133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0</w:t>
            </w:r>
            <w:r w:rsidR="00FA76E8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,7</w:t>
            </w: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5</w:t>
            </w:r>
          </w:p>
          <w:p w14:paraId="6E40765F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1, 2, 3</w:t>
            </w:r>
          </w:p>
        </w:tc>
        <w:tc>
          <w:tcPr>
            <w:tcW w:w="1134" w:type="dxa"/>
            <w:gridSpan w:val="2"/>
            <w:shd w:val="clear" w:color="auto" w:fill="E2EFD9"/>
            <w:vAlign w:val="center"/>
          </w:tcPr>
          <w:p w14:paraId="3A0A0A28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32" w:type="dxa"/>
            <w:gridSpan w:val="3"/>
            <w:shd w:val="clear" w:color="auto" w:fill="DEEBF6"/>
            <w:vAlign w:val="center"/>
          </w:tcPr>
          <w:p w14:paraId="2E346CE2" w14:textId="47755CB3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27" w:type="dxa"/>
            <w:gridSpan w:val="2"/>
            <w:shd w:val="clear" w:color="auto" w:fill="DEEBF6"/>
            <w:vAlign w:val="center"/>
          </w:tcPr>
          <w:p w14:paraId="2C41F777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4" w:type="dxa"/>
            <w:gridSpan w:val="3"/>
            <w:shd w:val="clear" w:color="auto" w:fill="FFF2CC"/>
            <w:vAlign w:val="center"/>
          </w:tcPr>
          <w:p w14:paraId="79BF5024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85" w:type="dxa"/>
            <w:gridSpan w:val="2"/>
            <w:shd w:val="clear" w:color="auto" w:fill="FFF2CC"/>
            <w:vAlign w:val="center"/>
          </w:tcPr>
          <w:p w14:paraId="3B7272F5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684" w:type="dxa"/>
            <w:gridSpan w:val="3"/>
            <w:shd w:val="clear" w:color="auto" w:fill="E7E6E6"/>
            <w:vAlign w:val="center"/>
          </w:tcPr>
          <w:p w14:paraId="30B100D7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36" w:type="dxa"/>
            <w:shd w:val="clear" w:color="auto" w:fill="E7E6E6"/>
            <w:vAlign w:val="center"/>
          </w:tcPr>
          <w:p w14:paraId="1179F7CC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81" w:type="dxa"/>
          </w:tcPr>
          <w:p w14:paraId="0F240FB9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757BF20A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7,5</w:t>
            </w:r>
          </w:p>
        </w:tc>
      </w:tr>
      <w:tr w:rsidR="007F0C1C" w:rsidRPr="00BC5C12" w14:paraId="26EADB0A" w14:textId="77777777" w:rsidTr="007B6717">
        <w:trPr>
          <w:trHeight w:val="149"/>
        </w:trPr>
        <w:tc>
          <w:tcPr>
            <w:tcW w:w="606" w:type="dxa"/>
            <w:vMerge/>
            <w:vAlign w:val="center"/>
          </w:tcPr>
          <w:p w14:paraId="602FB790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21A1F392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</w:p>
        </w:tc>
        <w:tc>
          <w:tcPr>
            <w:tcW w:w="3264" w:type="dxa"/>
          </w:tcPr>
          <w:p w14:paraId="5D09DCDD" w14:textId="77777777" w:rsidR="00DE4AA6" w:rsidRPr="00BC5C12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color w:val="002060"/>
                <w:sz w:val="26"/>
                <w:szCs w:val="26"/>
              </w:rPr>
              <w:t>Các phép tính với số tự nhiên. Phép tính luỹ thừa với số mũ tự nhiên. Thứ tự thực hiện các phép tính.</w:t>
            </w:r>
          </w:p>
        </w:tc>
        <w:tc>
          <w:tcPr>
            <w:tcW w:w="1561" w:type="dxa"/>
            <w:gridSpan w:val="2"/>
            <w:shd w:val="clear" w:color="auto" w:fill="E2EFD9"/>
            <w:vAlign w:val="center"/>
          </w:tcPr>
          <w:p w14:paraId="5E6AE64C" w14:textId="6035EB63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c</w:t>
            </w:r>
          </w:p>
          <w:p w14:paraId="4611CD8C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0,25</w:t>
            </w:r>
          </w:p>
          <w:p w14:paraId="340748D4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4</w:t>
            </w:r>
          </w:p>
        </w:tc>
        <w:tc>
          <w:tcPr>
            <w:tcW w:w="1134" w:type="dxa"/>
            <w:gridSpan w:val="2"/>
            <w:shd w:val="clear" w:color="auto" w:fill="E2EFD9"/>
            <w:vAlign w:val="center"/>
          </w:tcPr>
          <w:p w14:paraId="1DC9B75D" w14:textId="0979F051" w:rsidR="00DE4AA6" w:rsidRPr="00BC5C12" w:rsidRDefault="00F85C68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ý</w:t>
            </w:r>
          </w:p>
          <w:p w14:paraId="16B39DCC" w14:textId="389123D8" w:rsidR="00F85C68" w:rsidRPr="00BC5C12" w:rsidRDefault="00F85C68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1,0</w:t>
            </w:r>
          </w:p>
          <w:p w14:paraId="1681C61C" w14:textId="462891B6" w:rsidR="00F85C68" w:rsidRPr="00BC5C12" w:rsidRDefault="00F85C68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14(a,b)</w:t>
            </w:r>
          </w:p>
        </w:tc>
        <w:tc>
          <w:tcPr>
            <w:tcW w:w="832" w:type="dxa"/>
            <w:gridSpan w:val="3"/>
            <w:shd w:val="clear" w:color="auto" w:fill="DEEBF6"/>
            <w:vAlign w:val="center"/>
          </w:tcPr>
          <w:p w14:paraId="0B99D287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27" w:type="dxa"/>
            <w:gridSpan w:val="2"/>
            <w:shd w:val="clear" w:color="auto" w:fill="DEEBF6"/>
            <w:vAlign w:val="center"/>
          </w:tcPr>
          <w:p w14:paraId="272E3AEB" w14:textId="601DC46D" w:rsidR="00DE4AA6" w:rsidRPr="00BC5C12" w:rsidRDefault="00F85C68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ý</w:t>
            </w:r>
          </w:p>
          <w:p w14:paraId="339713DA" w14:textId="5B0F647F" w:rsidR="00DE4AA6" w:rsidRPr="00BC5C12" w:rsidRDefault="00F85C68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DE4AA6" w:rsidRPr="00BC5C12">
              <w:rPr>
                <w:rFonts w:asciiTheme="majorHAnsi" w:hAnsiTheme="majorHAnsi" w:cstheme="majorHAnsi"/>
                <w:sz w:val="26"/>
                <w:szCs w:val="26"/>
              </w:rPr>
              <w:t>,0</w:t>
            </w:r>
          </w:p>
          <w:p w14:paraId="716544AF" w14:textId="2F76B273" w:rsidR="00DE4AA6" w:rsidRPr="00BC5C12" w:rsidRDefault="00313413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13</w:t>
            </w:r>
            <w:r w:rsidR="00DE4AA6" w:rsidRPr="00BC5C12">
              <w:rPr>
                <w:rFonts w:asciiTheme="majorHAnsi" w:hAnsiTheme="majorHAnsi" w:cstheme="majorHAnsi"/>
                <w:sz w:val="26"/>
                <w:szCs w:val="26"/>
              </w:rPr>
              <w:t>(a,b)</w:t>
            </w:r>
          </w:p>
        </w:tc>
        <w:tc>
          <w:tcPr>
            <w:tcW w:w="854" w:type="dxa"/>
            <w:gridSpan w:val="3"/>
            <w:shd w:val="clear" w:color="auto" w:fill="FFF2CC"/>
            <w:vAlign w:val="center"/>
          </w:tcPr>
          <w:p w14:paraId="5508E216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85" w:type="dxa"/>
            <w:gridSpan w:val="2"/>
            <w:shd w:val="clear" w:color="auto" w:fill="FFF2CC"/>
            <w:vAlign w:val="center"/>
          </w:tcPr>
          <w:p w14:paraId="50D65137" w14:textId="578908CB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ý</w:t>
            </w:r>
          </w:p>
          <w:p w14:paraId="48F6820C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0,5</w:t>
            </w:r>
          </w:p>
          <w:p w14:paraId="33E7E2BF" w14:textId="1A8598FC" w:rsidR="00DE4AA6" w:rsidRPr="00BC5C12" w:rsidRDefault="00313413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13</w:t>
            </w:r>
            <w:r w:rsidR="00DE4AA6" w:rsidRPr="00BC5C12">
              <w:rPr>
                <w:rFonts w:asciiTheme="majorHAnsi" w:hAnsiTheme="majorHAnsi" w:cstheme="majorHAnsi"/>
                <w:sz w:val="26"/>
                <w:szCs w:val="26"/>
              </w:rPr>
              <w:t>(c)</w:t>
            </w:r>
          </w:p>
        </w:tc>
        <w:tc>
          <w:tcPr>
            <w:tcW w:w="684" w:type="dxa"/>
            <w:gridSpan w:val="3"/>
            <w:shd w:val="clear" w:color="auto" w:fill="E7E6E6"/>
            <w:vAlign w:val="center"/>
          </w:tcPr>
          <w:p w14:paraId="61F291CD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36" w:type="dxa"/>
            <w:shd w:val="clear" w:color="auto" w:fill="E7E6E6"/>
            <w:vAlign w:val="center"/>
          </w:tcPr>
          <w:p w14:paraId="31D04C33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81" w:type="dxa"/>
          </w:tcPr>
          <w:p w14:paraId="1F081B7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51377E2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27,5</w:t>
            </w:r>
          </w:p>
        </w:tc>
      </w:tr>
      <w:tr w:rsidR="007F0C1C" w:rsidRPr="00BC5C12" w14:paraId="46EBF2A8" w14:textId="77777777" w:rsidTr="007B6717">
        <w:trPr>
          <w:trHeight w:val="149"/>
        </w:trPr>
        <w:tc>
          <w:tcPr>
            <w:tcW w:w="606" w:type="dxa"/>
            <w:vMerge w:val="restart"/>
            <w:vAlign w:val="center"/>
          </w:tcPr>
          <w:p w14:paraId="1AE1E27B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</w:tc>
        <w:tc>
          <w:tcPr>
            <w:tcW w:w="1517" w:type="dxa"/>
            <w:vMerge w:val="restart"/>
            <w:vAlign w:val="center"/>
          </w:tcPr>
          <w:p w14:paraId="66BA45F9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  <w:t>Tính chia hết trong tập hợp số tự nhiên</w:t>
            </w:r>
          </w:p>
        </w:tc>
        <w:tc>
          <w:tcPr>
            <w:tcW w:w="3264" w:type="dxa"/>
          </w:tcPr>
          <w:p w14:paraId="131B51A1" w14:textId="77777777" w:rsidR="00DE4AA6" w:rsidRPr="00BC5C12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color w:val="002060"/>
                <w:sz w:val="26"/>
                <w:szCs w:val="26"/>
              </w:rPr>
              <w:t xml:space="preserve">Tính chia hết trong tập hợp các số tự nhiên. Số nguyên tố. </w:t>
            </w:r>
          </w:p>
        </w:tc>
        <w:tc>
          <w:tcPr>
            <w:tcW w:w="1561" w:type="dxa"/>
            <w:gridSpan w:val="2"/>
            <w:shd w:val="clear" w:color="auto" w:fill="E2EFD9"/>
            <w:vAlign w:val="center"/>
          </w:tcPr>
          <w:p w14:paraId="1A173DBF" w14:textId="428F3264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c</w:t>
            </w:r>
          </w:p>
          <w:p w14:paraId="08A87AF8" w14:textId="3E9928A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0</w:t>
            </w:r>
            <w:r w:rsidR="00FA76E8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,</w:t>
            </w: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25</w:t>
            </w:r>
          </w:p>
          <w:p w14:paraId="42822082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C5</w:t>
            </w:r>
          </w:p>
        </w:tc>
        <w:tc>
          <w:tcPr>
            <w:tcW w:w="1134" w:type="dxa"/>
            <w:gridSpan w:val="2"/>
            <w:shd w:val="clear" w:color="auto" w:fill="E2EFD9"/>
            <w:vAlign w:val="center"/>
          </w:tcPr>
          <w:p w14:paraId="1525FFB5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32" w:type="dxa"/>
            <w:gridSpan w:val="3"/>
            <w:shd w:val="clear" w:color="auto" w:fill="DEEBF6"/>
            <w:vAlign w:val="center"/>
          </w:tcPr>
          <w:p w14:paraId="6DCF8C7B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27" w:type="dxa"/>
            <w:gridSpan w:val="2"/>
            <w:shd w:val="clear" w:color="auto" w:fill="DEEBF6"/>
            <w:vAlign w:val="center"/>
          </w:tcPr>
          <w:p w14:paraId="4E4D40B2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4" w:type="dxa"/>
            <w:gridSpan w:val="3"/>
            <w:shd w:val="clear" w:color="auto" w:fill="FFF2CC"/>
            <w:vAlign w:val="center"/>
          </w:tcPr>
          <w:p w14:paraId="04B7C9C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85" w:type="dxa"/>
            <w:gridSpan w:val="2"/>
            <w:shd w:val="clear" w:color="auto" w:fill="FFF2CC"/>
            <w:vAlign w:val="center"/>
          </w:tcPr>
          <w:p w14:paraId="19C58ED9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684" w:type="dxa"/>
            <w:gridSpan w:val="3"/>
            <w:shd w:val="clear" w:color="auto" w:fill="E7E6E6"/>
            <w:vAlign w:val="center"/>
          </w:tcPr>
          <w:p w14:paraId="4B05D859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36" w:type="dxa"/>
            <w:shd w:val="clear" w:color="auto" w:fill="E7E6E6"/>
            <w:vAlign w:val="center"/>
          </w:tcPr>
          <w:p w14:paraId="3A49AD0B" w14:textId="2EAEDC26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ý</w:t>
            </w:r>
          </w:p>
          <w:p w14:paraId="37804940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1,0</w:t>
            </w:r>
          </w:p>
          <w:p w14:paraId="4F86F650" w14:textId="68BE7A1B" w:rsidR="00DE4AA6" w:rsidRPr="00BC5C12" w:rsidRDefault="00313413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17</w:t>
            </w:r>
          </w:p>
        </w:tc>
        <w:tc>
          <w:tcPr>
            <w:tcW w:w="1281" w:type="dxa"/>
          </w:tcPr>
          <w:p w14:paraId="07A441A5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4376FD9B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12,5</w:t>
            </w:r>
          </w:p>
        </w:tc>
      </w:tr>
      <w:tr w:rsidR="007F0C1C" w:rsidRPr="00BC5C12" w14:paraId="23D68E39" w14:textId="77777777" w:rsidTr="007B6717">
        <w:trPr>
          <w:trHeight w:val="149"/>
        </w:trPr>
        <w:tc>
          <w:tcPr>
            <w:tcW w:w="606" w:type="dxa"/>
            <w:vMerge/>
            <w:vAlign w:val="center"/>
          </w:tcPr>
          <w:p w14:paraId="64C8FE95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0DDB7505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</w:p>
        </w:tc>
        <w:tc>
          <w:tcPr>
            <w:tcW w:w="3264" w:type="dxa"/>
          </w:tcPr>
          <w:p w14:paraId="372500F5" w14:textId="77777777" w:rsidR="00DE4AA6" w:rsidRPr="00BC5C12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color w:val="002060"/>
                <w:sz w:val="26"/>
                <w:szCs w:val="26"/>
              </w:rPr>
              <w:t>Ước chung, Ước chung lớn nhất, bội chung, bội chung nhỏ nhất.</w:t>
            </w:r>
          </w:p>
        </w:tc>
        <w:tc>
          <w:tcPr>
            <w:tcW w:w="1561" w:type="dxa"/>
            <w:gridSpan w:val="2"/>
            <w:shd w:val="clear" w:color="auto" w:fill="E2EFD9"/>
            <w:vAlign w:val="center"/>
          </w:tcPr>
          <w:p w14:paraId="21A27D10" w14:textId="5C8EB756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c</w:t>
            </w:r>
          </w:p>
          <w:p w14:paraId="71A4A248" w14:textId="7071E0A0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0</w:t>
            </w:r>
            <w:r w:rsidR="00FA76E8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,</w:t>
            </w: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5</w:t>
            </w:r>
          </w:p>
          <w:p w14:paraId="53F28B55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6, 7</w:t>
            </w:r>
          </w:p>
        </w:tc>
        <w:tc>
          <w:tcPr>
            <w:tcW w:w="1134" w:type="dxa"/>
            <w:gridSpan w:val="2"/>
            <w:shd w:val="clear" w:color="auto" w:fill="E2EFD9"/>
            <w:vAlign w:val="center"/>
          </w:tcPr>
          <w:p w14:paraId="1AD81A5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32" w:type="dxa"/>
            <w:gridSpan w:val="3"/>
            <w:shd w:val="clear" w:color="auto" w:fill="DEEBF6"/>
            <w:vAlign w:val="center"/>
          </w:tcPr>
          <w:p w14:paraId="6F783D7F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27" w:type="dxa"/>
            <w:gridSpan w:val="2"/>
            <w:shd w:val="clear" w:color="auto" w:fill="DEEBF6"/>
            <w:vAlign w:val="center"/>
          </w:tcPr>
          <w:p w14:paraId="72DC1790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4" w:type="dxa"/>
            <w:gridSpan w:val="3"/>
            <w:shd w:val="clear" w:color="auto" w:fill="FFF2CC"/>
            <w:vAlign w:val="center"/>
          </w:tcPr>
          <w:p w14:paraId="0080D4D8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85" w:type="dxa"/>
            <w:gridSpan w:val="2"/>
            <w:shd w:val="clear" w:color="auto" w:fill="FFF2CC"/>
            <w:vAlign w:val="center"/>
          </w:tcPr>
          <w:p w14:paraId="69721ABD" w14:textId="676D56C6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ý</w:t>
            </w:r>
          </w:p>
          <w:p w14:paraId="5978AE4F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1,5</w:t>
            </w:r>
          </w:p>
          <w:p w14:paraId="05C3F65A" w14:textId="205B11CF" w:rsidR="00DE4AA6" w:rsidRPr="00BC5C12" w:rsidRDefault="00313413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15</w:t>
            </w:r>
          </w:p>
        </w:tc>
        <w:tc>
          <w:tcPr>
            <w:tcW w:w="684" w:type="dxa"/>
            <w:gridSpan w:val="3"/>
            <w:shd w:val="clear" w:color="auto" w:fill="E7E6E6"/>
            <w:vAlign w:val="center"/>
          </w:tcPr>
          <w:p w14:paraId="49CE9284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36" w:type="dxa"/>
            <w:shd w:val="clear" w:color="auto" w:fill="E7E6E6"/>
            <w:vAlign w:val="center"/>
          </w:tcPr>
          <w:p w14:paraId="14D7B829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81" w:type="dxa"/>
          </w:tcPr>
          <w:p w14:paraId="32C0A715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20</w:t>
            </w:r>
          </w:p>
        </w:tc>
      </w:tr>
      <w:tr w:rsidR="007F0C1C" w:rsidRPr="00BC5C12" w14:paraId="7BE6E7F2" w14:textId="77777777" w:rsidTr="007B6717">
        <w:trPr>
          <w:trHeight w:val="149"/>
        </w:trPr>
        <w:tc>
          <w:tcPr>
            <w:tcW w:w="606" w:type="dxa"/>
            <w:vMerge w:val="restart"/>
            <w:vAlign w:val="center"/>
          </w:tcPr>
          <w:p w14:paraId="791AE005" w14:textId="77777777" w:rsidR="00DE4AA6" w:rsidRPr="00BC5C12" w:rsidRDefault="00DE4AA6" w:rsidP="00AA5296">
            <w:pPr>
              <w:ind w:hanging="109"/>
              <w:jc w:val="center"/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1517" w:type="dxa"/>
            <w:vMerge w:val="restart"/>
            <w:vAlign w:val="center"/>
          </w:tcPr>
          <w:p w14:paraId="17110C51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  <w:t>Một số hình phẳng trong thực tiễn</w:t>
            </w:r>
          </w:p>
          <w:p w14:paraId="04123381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FF0000"/>
                <w:sz w:val="26"/>
                <w:szCs w:val="26"/>
              </w:rPr>
            </w:pPr>
          </w:p>
        </w:tc>
        <w:tc>
          <w:tcPr>
            <w:tcW w:w="3264" w:type="dxa"/>
          </w:tcPr>
          <w:p w14:paraId="494E988E" w14:textId="77777777" w:rsidR="00DE4AA6" w:rsidRPr="00BC5C12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color w:val="002060"/>
                <w:sz w:val="26"/>
                <w:szCs w:val="26"/>
              </w:rPr>
              <w:t>Tam giác đều, hình vuông, hình lục giác đều.</w:t>
            </w:r>
          </w:p>
        </w:tc>
        <w:tc>
          <w:tcPr>
            <w:tcW w:w="1561" w:type="dxa"/>
            <w:gridSpan w:val="2"/>
            <w:shd w:val="clear" w:color="auto" w:fill="E2EFD9"/>
            <w:vAlign w:val="center"/>
          </w:tcPr>
          <w:p w14:paraId="673F5E5E" w14:textId="5B4C4503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c</w:t>
            </w:r>
          </w:p>
          <w:p w14:paraId="051433BD" w14:textId="6E36D3D0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0</w:t>
            </w:r>
            <w:r w:rsidR="00FA76E8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,</w:t>
            </w: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5</w:t>
            </w:r>
          </w:p>
          <w:p w14:paraId="7311893D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8, 9</w:t>
            </w:r>
          </w:p>
        </w:tc>
        <w:tc>
          <w:tcPr>
            <w:tcW w:w="1134" w:type="dxa"/>
            <w:gridSpan w:val="2"/>
            <w:shd w:val="clear" w:color="auto" w:fill="E2EFD9"/>
            <w:vAlign w:val="center"/>
          </w:tcPr>
          <w:p w14:paraId="02CAD01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32" w:type="dxa"/>
            <w:gridSpan w:val="3"/>
            <w:shd w:val="clear" w:color="auto" w:fill="DEEBF6"/>
            <w:vAlign w:val="center"/>
          </w:tcPr>
          <w:p w14:paraId="399EB231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27" w:type="dxa"/>
            <w:gridSpan w:val="2"/>
            <w:shd w:val="clear" w:color="auto" w:fill="DEEBF6"/>
            <w:vAlign w:val="center"/>
          </w:tcPr>
          <w:p w14:paraId="1826CA7C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4" w:type="dxa"/>
            <w:gridSpan w:val="3"/>
            <w:shd w:val="clear" w:color="auto" w:fill="FFF2CC"/>
            <w:vAlign w:val="center"/>
          </w:tcPr>
          <w:p w14:paraId="2332C8DF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85" w:type="dxa"/>
            <w:gridSpan w:val="2"/>
            <w:shd w:val="clear" w:color="auto" w:fill="FFF2CC"/>
            <w:vAlign w:val="center"/>
          </w:tcPr>
          <w:p w14:paraId="6E50D3F9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684" w:type="dxa"/>
            <w:gridSpan w:val="3"/>
            <w:shd w:val="clear" w:color="auto" w:fill="E7E6E6"/>
            <w:vAlign w:val="center"/>
          </w:tcPr>
          <w:p w14:paraId="2DE0E3C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36" w:type="dxa"/>
            <w:shd w:val="clear" w:color="auto" w:fill="E7E6E6"/>
            <w:vAlign w:val="center"/>
          </w:tcPr>
          <w:p w14:paraId="2790227D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81" w:type="dxa"/>
          </w:tcPr>
          <w:p w14:paraId="5F87E847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</w:p>
        </w:tc>
      </w:tr>
      <w:tr w:rsidR="007F0C1C" w:rsidRPr="00BC5C12" w14:paraId="1FA2E2B8" w14:textId="77777777" w:rsidTr="007B6717">
        <w:trPr>
          <w:trHeight w:val="149"/>
        </w:trPr>
        <w:tc>
          <w:tcPr>
            <w:tcW w:w="606" w:type="dxa"/>
            <w:vMerge/>
            <w:vAlign w:val="center"/>
          </w:tcPr>
          <w:p w14:paraId="645D2E4A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14:paraId="65C5C4FE" w14:textId="77777777" w:rsidR="00DE4AA6" w:rsidRPr="00BC5C12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3264" w:type="dxa"/>
          </w:tcPr>
          <w:p w14:paraId="6F2324A1" w14:textId="77777777" w:rsidR="00DE4AA6" w:rsidRPr="00BC5C12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6"/>
                <w:szCs w:val="26"/>
              </w:rPr>
            </w:pPr>
            <w:bookmarkStart w:id="0" w:name="_heading=h.gjdgxs" w:colFirst="0" w:colLast="0"/>
            <w:bookmarkEnd w:id="0"/>
            <w:r w:rsidRPr="00BC5C12">
              <w:rPr>
                <w:rFonts w:asciiTheme="majorHAnsi" w:hAnsiTheme="majorHAnsi" w:cstheme="majorHAnsi"/>
                <w:color w:val="002060"/>
                <w:sz w:val="26"/>
                <w:szCs w:val="26"/>
              </w:rPr>
              <w:t>Hình chữ nhật, hình thoi, hình bình hành, hình thang cân.</w:t>
            </w:r>
          </w:p>
        </w:tc>
        <w:tc>
          <w:tcPr>
            <w:tcW w:w="1561" w:type="dxa"/>
            <w:gridSpan w:val="2"/>
            <w:shd w:val="clear" w:color="auto" w:fill="E2EFD9"/>
            <w:vAlign w:val="center"/>
          </w:tcPr>
          <w:p w14:paraId="324124F5" w14:textId="60542E50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3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c</w:t>
            </w:r>
          </w:p>
          <w:p w14:paraId="08339736" w14:textId="759EBB39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0</w:t>
            </w:r>
            <w:r w:rsidR="00FA76E8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,</w:t>
            </w: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75</w:t>
            </w:r>
          </w:p>
          <w:p w14:paraId="3E3C9BA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10, 11, 12</w:t>
            </w:r>
          </w:p>
        </w:tc>
        <w:tc>
          <w:tcPr>
            <w:tcW w:w="1134" w:type="dxa"/>
            <w:gridSpan w:val="2"/>
            <w:shd w:val="clear" w:color="auto" w:fill="E2EFD9"/>
            <w:vAlign w:val="center"/>
          </w:tcPr>
          <w:p w14:paraId="362D2A5E" w14:textId="77777777" w:rsidR="00DE4AA6" w:rsidRPr="00BC5C12" w:rsidRDefault="00DE4AA6" w:rsidP="00AA529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32" w:type="dxa"/>
            <w:gridSpan w:val="3"/>
            <w:shd w:val="clear" w:color="auto" w:fill="DEEBF6"/>
            <w:vAlign w:val="center"/>
          </w:tcPr>
          <w:p w14:paraId="7DBF2EE9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27" w:type="dxa"/>
            <w:gridSpan w:val="2"/>
            <w:shd w:val="clear" w:color="auto" w:fill="DEEBF6"/>
            <w:vAlign w:val="center"/>
          </w:tcPr>
          <w:p w14:paraId="2A77ADE3" w14:textId="46211444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="00512B2C" w:rsidRPr="00BC5C12">
              <w:rPr>
                <w:rFonts w:asciiTheme="majorHAnsi" w:hAnsiTheme="majorHAnsi" w:cstheme="majorHAnsi"/>
                <w:sz w:val="26"/>
                <w:szCs w:val="26"/>
              </w:rPr>
              <w:t>ý</w:t>
            </w:r>
          </w:p>
          <w:p w14:paraId="4C56A013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  <w:highlight w:val="yellow"/>
              </w:rPr>
              <w:t>2,0</w:t>
            </w:r>
          </w:p>
          <w:p w14:paraId="3247E51A" w14:textId="7074ADCD" w:rsidR="00DE4AA6" w:rsidRPr="00BC5C12" w:rsidRDefault="00313413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C16</w:t>
            </w:r>
          </w:p>
        </w:tc>
        <w:tc>
          <w:tcPr>
            <w:tcW w:w="854" w:type="dxa"/>
            <w:gridSpan w:val="3"/>
            <w:shd w:val="clear" w:color="auto" w:fill="FFF2CC"/>
            <w:vAlign w:val="center"/>
          </w:tcPr>
          <w:p w14:paraId="0B2CD504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85" w:type="dxa"/>
            <w:gridSpan w:val="2"/>
            <w:shd w:val="clear" w:color="auto" w:fill="FFF2CC"/>
            <w:vAlign w:val="center"/>
          </w:tcPr>
          <w:p w14:paraId="51F4A144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684" w:type="dxa"/>
            <w:gridSpan w:val="3"/>
            <w:shd w:val="clear" w:color="auto" w:fill="E7E6E6"/>
            <w:vAlign w:val="center"/>
          </w:tcPr>
          <w:p w14:paraId="30DB8AFD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36" w:type="dxa"/>
            <w:shd w:val="clear" w:color="auto" w:fill="E7E6E6"/>
            <w:vAlign w:val="center"/>
          </w:tcPr>
          <w:p w14:paraId="716FEB37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81" w:type="dxa"/>
          </w:tcPr>
          <w:p w14:paraId="6D9F9EFB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27,5</w:t>
            </w:r>
          </w:p>
        </w:tc>
      </w:tr>
      <w:tr w:rsidR="007F0C1C" w:rsidRPr="00BC5C12" w14:paraId="45C25456" w14:textId="77777777" w:rsidTr="007B6717">
        <w:trPr>
          <w:trHeight w:val="280"/>
        </w:trPr>
        <w:tc>
          <w:tcPr>
            <w:tcW w:w="5387" w:type="dxa"/>
            <w:gridSpan w:val="3"/>
          </w:tcPr>
          <w:p w14:paraId="46E07719" w14:textId="76AEFD90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ổng</w:t>
            </w:r>
            <w:r w:rsidR="007C1A1B"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câu</w:t>
            </w:r>
          </w:p>
        </w:tc>
        <w:tc>
          <w:tcPr>
            <w:tcW w:w="1554" w:type="dxa"/>
            <w:shd w:val="clear" w:color="auto" w:fill="E2EFD9"/>
            <w:vAlign w:val="center"/>
          </w:tcPr>
          <w:p w14:paraId="2C45D426" w14:textId="4090C2DA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12</w:t>
            </w:r>
            <w:r w:rsidR="00BF0310"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N</w:t>
            </w:r>
          </w:p>
        </w:tc>
        <w:tc>
          <w:tcPr>
            <w:tcW w:w="1134" w:type="dxa"/>
            <w:gridSpan w:val="2"/>
            <w:shd w:val="clear" w:color="auto" w:fill="E2EFD9"/>
            <w:vAlign w:val="center"/>
          </w:tcPr>
          <w:p w14:paraId="0DE87606" w14:textId="0C1523FD" w:rsidR="00DE4AA6" w:rsidRPr="00BC5C12" w:rsidRDefault="00F85C68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  <w:r w:rsidR="00BF0310"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832" w:type="dxa"/>
            <w:gridSpan w:val="3"/>
            <w:shd w:val="clear" w:color="auto" w:fill="DEEBF6"/>
            <w:vAlign w:val="center"/>
          </w:tcPr>
          <w:p w14:paraId="2A046AD8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27" w:type="dxa"/>
            <w:gridSpan w:val="2"/>
            <w:shd w:val="clear" w:color="auto" w:fill="DEEBF6"/>
            <w:vAlign w:val="center"/>
          </w:tcPr>
          <w:p w14:paraId="0683AFD2" w14:textId="329B5E64" w:rsidR="00DE4AA6" w:rsidRPr="00BC5C12" w:rsidRDefault="00512B2C" w:rsidP="00AA5296">
            <w:pPr>
              <w:ind w:hanging="143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4</w:t>
            </w:r>
            <w:r w:rsidR="00BF0310"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854" w:type="dxa"/>
            <w:gridSpan w:val="3"/>
            <w:shd w:val="clear" w:color="auto" w:fill="FFF2CC"/>
            <w:vAlign w:val="center"/>
          </w:tcPr>
          <w:p w14:paraId="04FCCC7B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85" w:type="dxa"/>
            <w:gridSpan w:val="2"/>
            <w:shd w:val="clear" w:color="auto" w:fill="FFF2CC"/>
            <w:vAlign w:val="center"/>
          </w:tcPr>
          <w:p w14:paraId="713D3F35" w14:textId="25D5CC22" w:rsidR="00DE4AA6" w:rsidRPr="00BC5C12" w:rsidRDefault="00DE4AA6" w:rsidP="00AA5296">
            <w:pPr>
              <w:ind w:right="-105" w:hanging="101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  <w:r w:rsidR="00BF0310"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684" w:type="dxa"/>
            <w:gridSpan w:val="3"/>
            <w:shd w:val="clear" w:color="auto" w:fill="E7E6E6"/>
            <w:vAlign w:val="center"/>
          </w:tcPr>
          <w:p w14:paraId="55AEBAC1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43" w:type="dxa"/>
            <w:gridSpan w:val="2"/>
            <w:shd w:val="clear" w:color="auto" w:fill="E7E6E6"/>
            <w:vAlign w:val="center"/>
          </w:tcPr>
          <w:p w14:paraId="2B3F6A89" w14:textId="5AAAE339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  <w:r w:rsidR="00BF0310"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274" w:type="dxa"/>
          </w:tcPr>
          <w:p w14:paraId="3AE6DD3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21</w:t>
            </w:r>
          </w:p>
        </w:tc>
      </w:tr>
      <w:tr w:rsidR="007B6717" w:rsidRPr="00BC5C12" w14:paraId="37AF3CB8" w14:textId="77777777" w:rsidTr="007B6717">
        <w:trPr>
          <w:trHeight w:val="280"/>
        </w:trPr>
        <w:tc>
          <w:tcPr>
            <w:tcW w:w="5387" w:type="dxa"/>
            <w:gridSpan w:val="3"/>
          </w:tcPr>
          <w:p w14:paraId="4B2A45A7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ỉ lệ %</w:t>
            </w:r>
          </w:p>
        </w:tc>
        <w:tc>
          <w:tcPr>
            <w:tcW w:w="2702" w:type="dxa"/>
            <w:gridSpan w:val="5"/>
            <w:shd w:val="clear" w:color="auto" w:fill="E2EFD9"/>
            <w:vAlign w:val="center"/>
          </w:tcPr>
          <w:p w14:paraId="2FBEEC6A" w14:textId="2C83B9A0" w:rsidR="00DE4AA6" w:rsidRPr="00BC5C12" w:rsidRDefault="00F85C68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4</w:t>
            </w:r>
            <w:r w:rsidR="00DE4AA6"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0%</w:t>
            </w:r>
          </w:p>
        </w:tc>
        <w:tc>
          <w:tcPr>
            <w:tcW w:w="1559" w:type="dxa"/>
            <w:gridSpan w:val="5"/>
            <w:shd w:val="clear" w:color="auto" w:fill="DEEBF6"/>
            <w:vAlign w:val="center"/>
          </w:tcPr>
          <w:p w14:paraId="4A8062B1" w14:textId="27F72823" w:rsidR="00DE4AA6" w:rsidRPr="00BC5C12" w:rsidRDefault="00F85C68" w:rsidP="00AA5296">
            <w:pPr>
              <w:ind w:hanging="143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  <w:r w:rsidR="00DE4AA6"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0%</w:t>
            </w:r>
          </w:p>
        </w:tc>
        <w:tc>
          <w:tcPr>
            <w:tcW w:w="1846" w:type="dxa"/>
            <w:gridSpan w:val="5"/>
            <w:shd w:val="clear" w:color="auto" w:fill="FFF2CC"/>
            <w:vAlign w:val="center"/>
          </w:tcPr>
          <w:p w14:paraId="3A570561" w14:textId="77777777" w:rsidR="00DE4AA6" w:rsidRPr="00BC5C12" w:rsidRDefault="00DE4AA6" w:rsidP="00AA5296">
            <w:pPr>
              <w:ind w:right="-105" w:hanging="101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20%</w:t>
            </w:r>
          </w:p>
        </w:tc>
        <w:tc>
          <w:tcPr>
            <w:tcW w:w="1406" w:type="dxa"/>
            <w:gridSpan w:val="3"/>
            <w:shd w:val="clear" w:color="auto" w:fill="E7E6E6"/>
            <w:vAlign w:val="center"/>
          </w:tcPr>
          <w:p w14:paraId="3776355A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10%</w:t>
            </w:r>
          </w:p>
        </w:tc>
        <w:tc>
          <w:tcPr>
            <w:tcW w:w="1274" w:type="dxa"/>
          </w:tcPr>
          <w:p w14:paraId="4CE992BD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sz w:val="26"/>
                <w:szCs w:val="26"/>
              </w:rPr>
              <w:t>100%</w:t>
            </w:r>
          </w:p>
        </w:tc>
      </w:tr>
      <w:tr w:rsidR="00DE4AA6" w:rsidRPr="00BC5C12" w14:paraId="1ABF1ABE" w14:textId="77777777" w:rsidTr="007B6717">
        <w:trPr>
          <w:trHeight w:val="149"/>
        </w:trPr>
        <w:tc>
          <w:tcPr>
            <w:tcW w:w="5387" w:type="dxa"/>
            <w:gridSpan w:val="3"/>
          </w:tcPr>
          <w:p w14:paraId="58B93370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Tỉ lệ chung%</w:t>
            </w:r>
          </w:p>
        </w:tc>
        <w:tc>
          <w:tcPr>
            <w:tcW w:w="4261" w:type="dxa"/>
            <w:gridSpan w:val="10"/>
            <w:shd w:val="clear" w:color="auto" w:fill="E2EFD9"/>
            <w:vAlign w:val="center"/>
          </w:tcPr>
          <w:p w14:paraId="53F72C4C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70%</w:t>
            </w:r>
          </w:p>
        </w:tc>
        <w:tc>
          <w:tcPr>
            <w:tcW w:w="3252" w:type="dxa"/>
            <w:gridSpan w:val="8"/>
            <w:shd w:val="clear" w:color="auto" w:fill="FFF2CC"/>
            <w:vAlign w:val="center"/>
          </w:tcPr>
          <w:p w14:paraId="4C6B4CEE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30%</w:t>
            </w:r>
          </w:p>
        </w:tc>
        <w:tc>
          <w:tcPr>
            <w:tcW w:w="1274" w:type="dxa"/>
          </w:tcPr>
          <w:p w14:paraId="4B7320D3" w14:textId="77777777" w:rsidR="00DE4AA6" w:rsidRPr="00BC5C12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BC5C12">
              <w:rPr>
                <w:rFonts w:asciiTheme="majorHAnsi" w:hAnsiTheme="majorHAnsi" w:cstheme="majorHAnsi"/>
                <w:b/>
                <w:sz w:val="26"/>
                <w:szCs w:val="26"/>
              </w:rPr>
              <w:t>100%</w:t>
            </w:r>
          </w:p>
        </w:tc>
      </w:tr>
    </w:tbl>
    <w:tbl>
      <w:tblPr>
        <w:tblStyle w:val="TableGrid"/>
        <w:tblW w:w="14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4"/>
        <w:gridCol w:w="9664"/>
      </w:tblGrid>
      <w:tr w:rsidR="00BF0310" w:rsidRPr="006D7D3E" w14:paraId="1C58FD3C" w14:textId="77777777" w:rsidTr="006D7D3E">
        <w:trPr>
          <w:trHeight w:val="420"/>
        </w:trPr>
        <w:tc>
          <w:tcPr>
            <w:tcW w:w="5254" w:type="dxa"/>
          </w:tcPr>
          <w:p w14:paraId="2874DFA8" w14:textId="77777777" w:rsidR="00BF0310" w:rsidRPr="006D7D3E" w:rsidRDefault="00BF0310" w:rsidP="00AA5296">
            <w:pPr>
              <w:jc w:val="center"/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</w:pPr>
            <w:r w:rsidRPr="006D7D3E">
              <w:rPr>
                <w:rFonts w:asciiTheme="majorHAnsi" w:eastAsia="Times New Roman" w:hAnsiTheme="majorHAnsi" w:cstheme="majorHAnsi"/>
                <w:bCs/>
                <w:sz w:val="28"/>
                <w:szCs w:val="28"/>
              </w:rPr>
              <w:lastRenderedPageBreak/>
              <w:t>UBND HUYỆN TRÀNG ĐỊNH</w:t>
            </w:r>
          </w:p>
          <w:p w14:paraId="26B5011B" w14:textId="77777777" w:rsidR="00BF0310" w:rsidRPr="006D7D3E" w:rsidRDefault="00BF0310" w:rsidP="00AA5296">
            <w:pPr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  <w:r w:rsidRPr="006D7D3E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PHÒNG GIÁO DỤC VÀ ĐÀO TẠO</w:t>
            </w:r>
          </w:p>
        </w:tc>
        <w:tc>
          <w:tcPr>
            <w:tcW w:w="9664" w:type="dxa"/>
          </w:tcPr>
          <w:p w14:paraId="08F830D2" w14:textId="77777777" w:rsidR="00BF0310" w:rsidRPr="006D7D3E" w:rsidRDefault="00BF0310" w:rsidP="00AA5296">
            <w:pPr>
              <w:tabs>
                <w:tab w:val="left" w:pos="720"/>
                <w:tab w:val="center" w:pos="6786"/>
              </w:tabs>
              <w:jc w:val="center"/>
              <w:rPr>
                <w:rFonts w:asciiTheme="majorHAnsi" w:eastAsia="Times New Roman" w:hAnsiTheme="majorHAnsi" w:cstheme="majorHAnsi"/>
                <w:b/>
                <w:color w:val="002060"/>
                <w:sz w:val="28"/>
                <w:szCs w:val="28"/>
                <w:lang w:val="pt-BR"/>
              </w:rPr>
            </w:pPr>
            <w:r w:rsidRPr="006D7D3E">
              <w:rPr>
                <w:rFonts w:asciiTheme="majorHAnsi" w:eastAsia="Times New Roman" w:hAnsiTheme="majorHAnsi" w:cstheme="majorHAnsi"/>
                <w:b/>
                <w:color w:val="002060"/>
                <w:sz w:val="28"/>
                <w:szCs w:val="28"/>
                <w:lang w:val="pt-BR"/>
              </w:rPr>
              <w:t>BẢN ĐẶC TẢ MA TRẬN ĐỀ KIỂM TRA GIỮA KÌ I MÔN TOÁN – LỚP 6</w:t>
            </w:r>
          </w:p>
          <w:p w14:paraId="1FF00331" w14:textId="22F9D84F" w:rsidR="006D7D3E" w:rsidRPr="006D7D3E" w:rsidRDefault="00BF0310" w:rsidP="006D7D3E">
            <w:pPr>
              <w:tabs>
                <w:tab w:val="left" w:pos="720"/>
                <w:tab w:val="center" w:pos="6786"/>
              </w:tabs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  <w:r w:rsidRPr="006D7D3E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NĂM HỌC 2024-202</w:t>
            </w:r>
          </w:p>
          <w:p w14:paraId="6F3A5D7C" w14:textId="77777777" w:rsidR="006D7D3E" w:rsidRPr="006D7D3E" w:rsidRDefault="006D7D3E" w:rsidP="00BC5C12">
            <w:pPr>
              <w:tabs>
                <w:tab w:val="left" w:pos="720"/>
                <w:tab w:val="center" w:pos="6786"/>
              </w:tabs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</w:p>
          <w:p w14:paraId="34758AC2" w14:textId="3EEE7549" w:rsidR="007B6717" w:rsidRPr="006D7D3E" w:rsidRDefault="007B6717" w:rsidP="007B6717">
            <w:pPr>
              <w:tabs>
                <w:tab w:val="left" w:pos="720"/>
                <w:tab w:val="center" w:pos="6786"/>
              </w:tabs>
              <w:rPr>
                <w:rFonts w:asciiTheme="majorHAnsi" w:eastAsia="Times New Roman" w:hAnsiTheme="majorHAnsi" w:cstheme="majorHAnsi"/>
                <w:b/>
                <w:color w:val="002060"/>
                <w:sz w:val="28"/>
                <w:szCs w:val="28"/>
                <w:lang w:val="pt-BR"/>
              </w:rPr>
            </w:pPr>
          </w:p>
        </w:tc>
      </w:tr>
    </w:tbl>
    <w:tbl>
      <w:tblPr>
        <w:tblW w:w="14215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97"/>
        <w:gridCol w:w="1223"/>
        <w:gridCol w:w="2155"/>
        <w:gridCol w:w="5421"/>
        <w:gridCol w:w="1559"/>
        <w:gridCol w:w="958"/>
        <w:gridCol w:w="992"/>
        <w:gridCol w:w="1210"/>
      </w:tblGrid>
      <w:tr w:rsidR="00DE4AA6" w:rsidRPr="006D7D3E" w14:paraId="669A50CC" w14:textId="77777777" w:rsidTr="00BC5C12">
        <w:trPr>
          <w:trHeight w:val="627"/>
        </w:trPr>
        <w:tc>
          <w:tcPr>
            <w:tcW w:w="697" w:type="dxa"/>
            <w:vMerge w:val="restart"/>
            <w:vAlign w:val="center"/>
          </w:tcPr>
          <w:p w14:paraId="6E7BEB63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  <w:t>TT</w:t>
            </w:r>
          </w:p>
        </w:tc>
        <w:tc>
          <w:tcPr>
            <w:tcW w:w="3378" w:type="dxa"/>
            <w:gridSpan w:val="2"/>
            <w:vMerge w:val="restart"/>
            <w:vAlign w:val="center"/>
          </w:tcPr>
          <w:p w14:paraId="23022F1A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  <w:t>Chủ đề</w:t>
            </w:r>
          </w:p>
        </w:tc>
        <w:tc>
          <w:tcPr>
            <w:tcW w:w="5421" w:type="dxa"/>
            <w:vMerge w:val="restart"/>
            <w:vAlign w:val="center"/>
          </w:tcPr>
          <w:p w14:paraId="25D5AEEC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  <w:t xml:space="preserve">Mức độ đánh giá </w:t>
            </w:r>
          </w:p>
        </w:tc>
        <w:tc>
          <w:tcPr>
            <w:tcW w:w="4719" w:type="dxa"/>
            <w:gridSpan w:val="4"/>
          </w:tcPr>
          <w:p w14:paraId="11A4493D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  <w:t>Số câu hỏi theo mức độ nhận thức</w:t>
            </w:r>
          </w:p>
        </w:tc>
      </w:tr>
      <w:tr w:rsidR="00DE4AA6" w:rsidRPr="006D7D3E" w14:paraId="1B9DBAE2" w14:textId="77777777" w:rsidTr="00BC5C12">
        <w:trPr>
          <w:trHeight w:val="627"/>
        </w:trPr>
        <w:tc>
          <w:tcPr>
            <w:tcW w:w="697" w:type="dxa"/>
            <w:vMerge/>
            <w:vAlign w:val="center"/>
          </w:tcPr>
          <w:p w14:paraId="491A7F52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</w:p>
        </w:tc>
        <w:tc>
          <w:tcPr>
            <w:tcW w:w="3378" w:type="dxa"/>
            <w:gridSpan w:val="2"/>
            <w:vMerge/>
            <w:vAlign w:val="center"/>
          </w:tcPr>
          <w:p w14:paraId="18934522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</w:p>
        </w:tc>
        <w:tc>
          <w:tcPr>
            <w:tcW w:w="5421" w:type="dxa"/>
            <w:vMerge/>
            <w:vAlign w:val="center"/>
          </w:tcPr>
          <w:p w14:paraId="64CFE2BF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</w:p>
        </w:tc>
        <w:tc>
          <w:tcPr>
            <w:tcW w:w="1559" w:type="dxa"/>
          </w:tcPr>
          <w:p w14:paraId="163A9879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  <w:t>Nhận biết</w:t>
            </w:r>
          </w:p>
        </w:tc>
        <w:tc>
          <w:tcPr>
            <w:tcW w:w="958" w:type="dxa"/>
          </w:tcPr>
          <w:p w14:paraId="60F820B0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  <w:t>Thông hiểu</w:t>
            </w:r>
          </w:p>
        </w:tc>
        <w:tc>
          <w:tcPr>
            <w:tcW w:w="992" w:type="dxa"/>
          </w:tcPr>
          <w:p w14:paraId="2A0AEBC3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  <w:t>Vận dụng</w:t>
            </w:r>
          </w:p>
        </w:tc>
        <w:tc>
          <w:tcPr>
            <w:tcW w:w="1209" w:type="dxa"/>
          </w:tcPr>
          <w:p w14:paraId="000359EE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  <w:t>Vận dụng cao</w:t>
            </w:r>
          </w:p>
        </w:tc>
      </w:tr>
      <w:tr w:rsidR="00DE4AA6" w:rsidRPr="006D7D3E" w14:paraId="3EE72B7D" w14:textId="77777777" w:rsidTr="00BC5C12">
        <w:trPr>
          <w:cantSplit/>
          <w:trHeight w:val="1501"/>
        </w:trPr>
        <w:tc>
          <w:tcPr>
            <w:tcW w:w="697" w:type="dxa"/>
            <w:vMerge w:val="restart"/>
            <w:vAlign w:val="center"/>
          </w:tcPr>
          <w:p w14:paraId="0D172528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sz w:val="28"/>
                <w:szCs w:val="28"/>
              </w:rPr>
              <w:t>1</w:t>
            </w:r>
          </w:p>
        </w:tc>
        <w:tc>
          <w:tcPr>
            <w:tcW w:w="1223" w:type="dxa"/>
            <w:vMerge w:val="restart"/>
            <w:vAlign w:val="center"/>
          </w:tcPr>
          <w:p w14:paraId="4BF9218C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FF0000"/>
                <w:sz w:val="28"/>
                <w:szCs w:val="28"/>
              </w:rPr>
            </w:pPr>
          </w:p>
          <w:p w14:paraId="2F88C7EC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FF0000"/>
                <w:sz w:val="28"/>
                <w:szCs w:val="28"/>
              </w:rPr>
            </w:pPr>
          </w:p>
          <w:p w14:paraId="2D6A729D" w14:textId="77777777" w:rsidR="00DE4AA6" w:rsidRPr="006D7D3E" w:rsidRDefault="00DE4AA6" w:rsidP="00AA5296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FF0000"/>
                <w:sz w:val="28"/>
                <w:szCs w:val="28"/>
              </w:rPr>
              <w:t>Tập hợp các số tự nhiên</w:t>
            </w:r>
          </w:p>
          <w:p w14:paraId="67BBCE9E" w14:textId="77777777" w:rsidR="00DE4AA6" w:rsidRPr="006D7D3E" w:rsidRDefault="00DE4AA6" w:rsidP="00AA5296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2155" w:type="dxa"/>
          </w:tcPr>
          <w:p w14:paraId="2AF27E95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Số tự nhiên và tập hợp các số tự nhiên. Thứ tự trong tập hợp các số tự nhiên</w:t>
            </w:r>
          </w:p>
        </w:tc>
        <w:tc>
          <w:tcPr>
            <w:tcW w:w="5421" w:type="dxa"/>
            <w:vAlign w:val="center"/>
          </w:tcPr>
          <w:p w14:paraId="33EEE548" w14:textId="019ECC5D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Nhận biết:</w:t>
            </w:r>
            <w:r w:rsidR="009E0B1C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Câu1,2,3</w:t>
            </w:r>
          </w:p>
          <w:p w14:paraId="6EDEDC1C" w14:textId="77777777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 xml:space="preserve">– Nhận biết được tập hợp các số tự nhiên. </w:t>
            </w:r>
          </w:p>
          <w:p w14:paraId="376C57C7" w14:textId="2F74FEE2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- Nhận biết được số phần tử của tập hợp số tự nhiên, phần tử thuộc tập hợp.</w:t>
            </w:r>
            <w:r w:rsidR="008701E5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14:paraId="52703FCA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774947B6" w14:textId="79A11729" w:rsidR="00DE4AA6" w:rsidRPr="006D7D3E" w:rsidRDefault="00512B2C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3</w:t>
            </w:r>
            <w:r w:rsidR="00DE4AA6"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TN</w:t>
            </w:r>
          </w:p>
          <w:p w14:paraId="2FAA762C" w14:textId="77777777" w:rsidR="007C1A1B" w:rsidRPr="006D7D3E" w:rsidRDefault="007C1A1B" w:rsidP="00AA5296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74C01B3" w14:textId="29C11AF1" w:rsidR="007C1A1B" w:rsidRPr="006D7D3E" w:rsidRDefault="00BF0310" w:rsidP="007B6717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(0,75)</w:t>
            </w:r>
          </w:p>
        </w:tc>
        <w:tc>
          <w:tcPr>
            <w:tcW w:w="958" w:type="dxa"/>
          </w:tcPr>
          <w:p w14:paraId="79E9F748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1FC07B65" w14:textId="776987C0" w:rsidR="00DE4AA6" w:rsidRPr="006D7D3E" w:rsidRDefault="00DE4AA6" w:rsidP="00AA5296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364A9D72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6786EA64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10B1EF24" w14:textId="77777777" w:rsidR="00DE4AA6" w:rsidRPr="006D7D3E" w:rsidRDefault="00DE4AA6" w:rsidP="007B6717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992" w:type="dxa"/>
          </w:tcPr>
          <w:p w14:paraId="152FE75C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1209" w:type="dxa"/>
          </w:tcPr>
          <w:p w14:paraId="69CB7F7F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</w:tr>
      <w:tr w:rsidR="00DE4AA6" w:rsidRPr="006D7D3E" w14:paraId="7C720971" w14:textId="77777777" w:rsidTr="00BC5C12">
        <w:trPr>
          <w:cantSplit/>
          <w:trHeight w:val="1342"/>
        </w:trPr>
        <w:tc>
          <w:tcPr>
            <w:tcW w:w="697" w:type="dxa"/>
            <w:vMerge/>
            <w:vAlign w:val="center"/>
          </w:tcPr>
          <w:p w14:paraId="457C3A05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1223" w:type="dxa"/>
            <w:vMerge/>
            <w:vAlign w:val="center"/>
          </w:tcPr>
          <w:p w14:paraId="49CAA2F7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155" w:type="dxa"/>
            <w:vMerge w:val="restart"/>
          </w:tcPr>
          <w:p w14:paraId="7DDAACB4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Các phép tính với số tự nhiên. Phép tính luỹ thừa với số mũ tự nhiên. Thứ tự thực hiện các phép tính.</w:t>
            </w:r>
          </w:p>
        </w:tc>
        <w:tc>
          <w:tcPr>
            <w:tcW w:w="5421" w:type="dxa"/>
            <w:vMerge w:val="restart"/>
          </w:tcPr>
          <w:p w14:paraId="49206077" w14:textId="212826DD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Nhận biết:</w:t>
            </w:r>
            <w:r w:rsidR="009E0B1C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Câu 4, </w:t>
            </w:r>
            <w:r w:rsidR="009E0B1C" w:rsidRPr="006D7D3E">
              <w:rPr>
                <w:rFonts w:asciiTheme="majorHAnsi" w:hAnsiTheme="majorHAnsi" w:cstheme="majorHAnsi"/>
                <w:color w:val="4472C4" w:themeColor="accent1"/>
                <w:sz w:val="28"/>
                <w:szCs w:val="28"/>
              </w:rPr>
              <w:t>C14</w:t>
            </w:r>
            <w:r w:rsidR="00AC7AE4" w:rsidRPr="006D7D3E">
              <w:rPr>
                <w:rFonts w:asciiTheme="majorHAnsi" w:hAnsiTheme="majorHAnsi" w:cstheme="majorHAnsi"/>
                <w:color w:val="4472C4" w:themeColor="accent1"/>
                <w:sz w:val="28"/>
                <w:szCs w:val="28"/>
              </w:rPr>
              <w:t>(a,b)</w:t>
            </w:r>
          </w:p>
          <w:p w14:paraId="7A217E6F" w14:textId="06DB8B36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FF000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– Nhận biết được thứ tự thực hiện các phép tính.</w:t>
            </w:r>
            <w:r w:rsidR="00AE2447" w:rsidRPr="006D7D3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71FC53EB" w14:textId="77777777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Thông hiểu:</w:t>
            </w:r>
          </w:p>
          <w:p w14:paraId="782C5847" w14:textId="5CA257F1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color w:val="FF000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– Thực hiện được các phép tính: cộng, trừ, nhân, chia trong tập hợp số tự nhiên.</w:t>
            </w:r>
            <w:r w:rsidR="00B509F2"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 xml:space="preserve"> </w:t>
            </w:r>
            <w:r w:rsidR="00AC67E6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C</w:t>
            </w:r>
            <w:r w:rsidR="009E0B1C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âu</w:t>
            </w:r>
            <w:r w:rsidR="00B509F2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1</w:t>
            </w:r>
            <w:r w:rsidR="00AC67E6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3</w:t>
            </w:r>
            <w:r w:rsidR="00B509F2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(</w:t>
            </w:r>
            <w:r w:rsidR="004C2603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a,b);</w:t>
            </w:r>
          </w:p>
          <w:p w14:paraId="58438A03" w14:textId="6F7D88A2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Vận dụng:</w:t>
            </w:r>
            <w:r w:rsidR="009E0B1C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Câu13(c)</w:t>
            </w:r>
          </w:p>
          <w:p w14:paraId="3212766C" w14:textId="16B04CB3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– Vận dụng được các tính chất giao hoán, kết hợp, phân phối</w:t>
            </w:r>
          </w:p>
        </w:tc>
        <w:tc>
          <w:tcPr>
            <w:tcW w:w="1559" w:type="dxa"/>
            <w:vMerge w:val="restart"/>
          </w:tcPr>
          <w:p w14:paraId="4CFEFD4C" w14:textId="78EB8616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1TN</w:t>
            </w:r>
          </w:p>
          <w:p w14:paraId="321F3F3F" w14:textId="442EAC7E" w:rsidR="007C1A1B" w:rsidRPr="006D7D3E" w:rsidRDefault="007C1A1B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050EAEE9" w14:textId="77777777" w:rsidR="00512B2C" w:rsidRPr="006D7D3E" w:rsidRDefault="00512B2C" w:rsidP="00AA5296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C99AB99" w14:textId="77777777" w:rsidR="00512B2C" w:rsidRPr="006D7D3E" w:rsidRDefault="00512B2C" w:rsidP="00AA5296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3E58DFD4" w14:textId="25E39647" w:rsidR="00512B2C" w:rsidRPr="006D7D3E" w:rsidRDefault="00014790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2</w:t>
            </w:r>
            <w:r w:rsidR="00512B2C"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TL</w:t>
            </w:r>
          </w:p>
          <w:p w14:paraId="0955E534" w14:textId="4B4A57E1" w:rsidR="00512B2C" w:rsidRPr="006D7D3E" w:rsidRDefault="009E0B1C" w:rsidP="007B6717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(1,25)</w:t>
            </w:r>
          </w:p>
        </w:tc>
        <w:tc>
          <w:tcPr>
            <w:tcW w:w="958" w:type="dxa"/>
            <w:vMerge w:val="restart"/>
          </w:tcPr>
          <w:p w14:paraId="3F46B8CF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172CAA87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2796C1E7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5D9991FC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0CCE453E" w14:textId="1C67BE7C" w:rsidR="00DE4AA6" w:rsidRPr="006D7D3E" w:rsidRDefault="00014790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2</w:t>
            </w:r>
            <w:r w:rsidR="00DE4AA6"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TL</w:t>
            </w:r>
          </w:p>
          <w:p w14:paraId="60431BE3" w14:textId="33C14ADF" w:rsidR="00DE4AA6" w:rsidRPr="006D7D3E" w:rsidRDefault="00014790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(</w:t>
            </w:r>
            <w:r w:rsidR="009E0B1C"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1,</w:t>
            </w:r>
            <w:r w:rsidR="00FA76E8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0</w:t>
            </w: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)</w:t>
            </w:r>
          </w:p>
        </w:tc>
        <w:tc>
          <w:tcPr>
            <w:tcW w:w="992" w:type="dxa"/>
            <w:vMerge w:val="restart"/>
          </w:tcPr>
          <w:p w14:paraId="0991AE6E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34DD7912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2F7A697A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0B8099D1" w14:textId="77777777" w:rsidR="00DE4AA6" w:rsidRPr="006D7D3E" w:rsidRDefault="00DE4AA6" w:rsidP="00AA5296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4C07C215" w14:textId="77777777" w:rsidR="00DE4AA6" w:rsidRPr="006D7D3E" w:rsidRDefault="0085286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1</w:t>
            </w:r>
            <w:r w:rsidR="00DE4AA6"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TL</w:t>
            </w:r>
          </w:p>
          <w:p w14:paraId="5F99972E" w14:textId="60AD6A7B" w:rsidR="00014790" w:rsidRPr="006D7D3E" w:rsidRDefault="00014790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(0,5)</w:t>
            </w:r>
          </w:p>
        </w:tc>
        <w:tc>
          <w:tcPr>
            <w:tcW w:w="1209" w:type="dxa"/>
            <w:vMerge w:val="restart"/>
          </w:tcPr>
          <w:p w14:paraId="224998A7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</w:tr>
      <w:tr w:rsidR="00DE4AA6" w:rsidRPr="006D7D3E" w14:paraId="34F39D85" w14:textId="77777777" w:rsidTr="00BC5C12">
        <w:trPr>
          <w:cantSplit/>
          <w:trHeight w:val="344"/>
        </w:trPr>
        <w:tc>
          <w:tcPr>
            <w:tcW w:w="697" w:type="dxa"/>
            <w:vMerge/>
            <w:vAlign w:val="center"/>
          </w:tcPr>
          <w:p w14:paraId="3DE13EE5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1223" w:type="dxa"/>
            <w:vMerge/>
            <w:vAlign w:val="center"/>
          </w:tcPr>
          <w:p w14:paraId="0536A100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155" w:type="dxa"/>
            <w:vMerge/>
          </w:tcPr>
          <w:p w14:paraId="1BCB2D42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5421" w:type="dxa"/>
            <w:vMerge/>
          </w:tcPr>
          <w:p w14:paraId="5C93EF8D" w14:textId="77777777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</w:p>
        </w:tc>
        <w:tc>
          <w:tcPr>
            <w:tcW w:w="1559" w:type="dxa"/>
            <w:vMerge/>
          </w:tcPr>
          <w:p w14:paraId="3259E55E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958" w:type="dxa"/>
            <w:vMerge/>
          </w:tcPr>
          <w:p w14:paraId="3DC10544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14:paraId="30F3CB6F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1209" w:type="dxa"/>
            <w:vMerge/>
          </w:tcPr>
          <w:p w14:paraId="13D030FA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</w:tr>
      <w:tr w:rsidR="00DE4AA6" w:rsidRPr="006D7D3E" w14:paraId="4715B829" w14:textId="77777777" w:rsidTr="00BC5C12">
        <w:trPr>
          <w:cantSplit/>
          <w:trHeight w:val="1376"/>
        </w:trPr>
        <w:tc>
          <w:tcPr>
            <w:tcW w:w="697" w:type="dxa"/>
            <w:vMerge w:val="restart"/>
            <w:vAlign w:val="center"/>
          </w:tcPr>
          <w:p w14:paraId="00EEC1B9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1223" w:type="dxa"/>
            <w:vMerge w:val="restart"/>
            <w:vAlign w:val="center"/>
          </w:tcPr>
          <w:p w14:paraId="628A97D8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FF0000"/>
                <w:sz w:val="28"/>
                <w:szCs w:val="28"/>
              </w:rPr>
              <w:t xml:space="preserve">Tính chia hết trong tập hợp số tự </w:t>
            </w:r>
            <w:r w:rsidRPr="006D7D3E">
              <w:rPr>
                <w:rFonts w:asciiTheme="majorHAnsi" w:hAnsiTheme="majorHAnsi" w:cstheme="majorHAnsi"/>
                <w:b/>
                <w:color w:val="FF0000"/>
                <w:sz w:val="28"/>
                <w:szCs w:val="28"/>
              </w:rPr>
              <w:lastRenderedPageBreak/>
              <w:t>nhiên</w:t>
            </w:r>
          </w:p>
        </w:tc>
        <w:tc>
          <w:tcPr>
            <w:tcW w:w="2155" w:type="dxa"/>
            <w:tcBorders>
              <w:bottom w:val="nil"/>
            </w:tcBorders>
          </w:tcPr>
          <w:p w14:paraId="79F017CD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lastRenderedPageBreak/>
              <w:t xml:space="preserve">Tính chia hết trong tập hợp các số tự nhiên. Số nguyên tố. </w:t>
            </w:r>
          </w:p>
        </w:tc>
        <w:tc>
          <w:tcPr>
            <w:tcW w:w="5421" w:type="dxa"/>
            <w:tcBorders>
              <w:bottom w:val="nil"/>
            </w:tcBorders>
          </w:tcPr>
          <w:p w14:paraId="0ACE1314" w14:textId="142DF52A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Nhận biết :</w:t>
            </w:r>
            <w:r w:rsidR="009E0B1C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Câu 5</w:t>
            </w:r>
          </w:p>
          <w:p w14:paraId="1EBEA6A2" w14:textId="6E084055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– Nhận biết được khái niệm số nguyên tố.</w:t>
            </w:r>
            <w:r w:rsidR="00AE2447" w:rsidRPr="006D7D3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130B4974" w14:textId="191431A2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Vận dụng cao:</w:t>
            </w:r>
            <w:r w:rsidR="00852866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C</w:t>
            </w:r>
            <w:r w:rsidR="009E0B1C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âu</w:t>
            </w:r>
            <w:r w:rsidR="00852866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17</w:t>
            </w:r>
          </w:p>
          <w:p w14:paraId="330DAE40" w14:textId="6044FF42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– Vận dụng được kiến thức về tính chia hết trong tập hợp số tự nhiên</w:t>
            </w:r>
            <w:r w:rsidR="004C2603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  <w:tcBorders>
              <w:bottom w:val="nil"/>
            </w:tcBorders>
          </w:tcPr>
          <w:p w14:paraId="3405069D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1TN</w:t>
            </w:r>
          </w:p>
          <w:p w14:paraId="2EE28F30" w14:textId="55FC4E07" w:rsidR="009E0B1C" w:rsidRPr="006D7D3E" w:rsidRDefault="009E0B1C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(0,25)</w:t>
            </w:r>
          </w:p>
        </w:tc>
        <w:tc>
          <w:tcPr>
            <w:tcW w:w="958" w:type="dxa"/>
            <w:tcBorders>
              <w:bottom w:val="nil"/>
            </w:tcBorders>
          </w:tcPr>
          <w:p w14:paraId="2E90C5D0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0301865F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6C8C9AC3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14:paraId="691A2A25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2BCFAF39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5981F91E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6A3EE4D0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1209" w:type="dxa"/>
            <w:tcBorders>
              <w:bottom w:val="nil"/>
            </w:tcBorders>
          </w:tcPr>
          <w:p w14:paraId="42668B27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1TL</w:t>
            </w:r>
          </w:p>
          <w:p w14:paraId="6A046EA6" w14:textId="1C487A42" w:rsidR="00AC7AE4" w:rsidRPr="006D7D3E" w:rsidRDefault="00AC7AE4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(</w:t>
            </w:r>
            <w:r w:rsidR="00AA312C" w:rsidRPr="006D7D3E">
              <w:rPr>
                <w:rFonts w:asciiTheme="majorHAnsi" w:hAnsiTheme="majorHAnsi" w:cstheme="majorHAnsi"/>
                <w:sz w:val="28"/>
                <w:szCs w:val="28"/>
              </w:rPr>
              <w:t>1,0</w:t>
            </w: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)</w:t>
            </w:r>
          </w:p>
        </w:tc>
      </w:tr>
      <w:tr w:rsidR="00DE4AA6" w:rsidRPr="006D7D3E" w14:paraId="31375F57" w14:textId="77777777" w:rsidTr="00BC5C12">
        <w:trPr>
          <w:cantSplit/>
          <w:trHeight w:val="1376"/>
        </w:trPr>
        <w:tc>
          <w:tcPr>
            <w:tcW w:w="697" w:type="dxa"/>
            <w:vMerge/>
            <w:vAlign w:val="center"/>
          </w:tcPr>
          <w:p w14:paraId="2746DF47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1223" w:type="dxa"/>
            <w:vMerge/>
            <w:vAlign w:val="center"/>
          </w:tcPr>
          <w:p w14:paraId="64F06D39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155" w:type="dxa"/>
            <w:tcBorders>
              <w:bottom w:val="nil"/>
            </w:tcBorders>
          </w:tcPr>
          <w:p w14:paraId="769B1A04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Ước chung, Ước chung lớn nhất, bội chung, bội chung nhỏ nhất.</w:t>
            </w:r>
          </w:p>
        </w:tc>
        <w:tc>
          <w:tcPr>
            <w:tcW w:w="5421" w:type="dxa"/>
            <w:tcBorders>
              <w:bottom w:val="nil"/>
            </w:tcBorders>
          </w:tcPr>
          <w:p w14:paraId="37420463" w14:textId="6FF71218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Nhận biết :</w:t>
            </w:r>
            <w:r w:rsidR="00852866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Câu 6, 7</w:t>
            </w:r>
          </w:p>
          <w:p w14:paraId="7AAF2A65" w14:textId="2CFA572F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color w:val="FF000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– Nhận biết được ước chung, bội chung, ước chung lớn nhất, bội chung nhỏ nhất</w:t>
            </w:r>
            <w:r w:rsidR="003362D2"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 xml:space="preserve"> </w:t>
            </w:r>
            <w:r w:rsidR="003362D2" w:rsidRPr="006D7D3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2CFA5C21" w14:textId="4011AB71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Vận dụng:</w:t>
            </w:r>
            <w:r w:rsidR="00852866" w:rsidRPr="006D7D3E">
              <w:rPr>
                <w:rFonts w:asciiTheme="majorHAnsi" w:hAnsiTheme="majorHAnsi" w:cstheme="majorHAnsi"/>
                <w:color w:val="FF0000"/>
                <w:sz w:val="28"/>
                <w:szCs w:val="28"/>
                <w:lang w:val="nl-NL"/>
              </w:rPr>
              <w:t xml:space="preserve"> Câu15</w:t>
            </w:r>
          </w:p>
          <w:p w14:paraId="1BAD2626" w14:textId="73D6C83A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  <w:lang w:val="nl-NL"/>
              </w:rPr>
              <w:t>- Áp dụng quy tắc tìm BCNN, BC vào giải bài toán thực tế.</w:t>
            </w:r>
            <w:r w:rsidR="00AC67E6" w:rsidRPr="006D7D3E">
              <w:rPr>
                <w:rFonts w:asciiTheme="majorHAnsi" w:hAnsiTheme="majorHAnsi" w:cstheme="majorHAnsi"/>
                <w:color w:val="002060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559" w:type="dxa"/>
            <w:tcBorders>
              <w:bottom w:val="nil"/>
            </w:tcBorders>
          </w:tcPr>
          <w:p w14:paraId="4FC21DB1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2TN</w:t>
            </w:r>
          </w:p>
          <w:p w14:paraId="5C9D3035" w14:textId="4CA3BE65" w:rsidR="009E0B1C" w:rsidRPr="006D7D3E" w:rsidRDefault="009E0B1C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(0,5)</w:t>
            </w:r>
          </w:p>
        </w:tc>
        <w:tc>
          <w:tcPr>
            <w:tcW w:w="958" w:type="dxa"/>
            <w:tcBorders>
              <w:bottom w:val="nil"/>
            </w:tcBorders>
          </w:tcPr>
          <w:p w14:paraId="154F4822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14:paraId="3EECC3F2" w14:textId="77777777" w:rsidR="00DE4AA6" w:rsidRPr="006D7D3E" w:rsidRDefault="00DE4AA6" w:rsidP="00AA5296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4FEF383F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1TL</w:t>
            </w:r>
          </w:p>
          <w:p w14:paraId="1C25E878" w14:textId="69E21F5F" w:rsidR="00AC7AE4" w:rsidRPr="006D7D3E" w:rsidRDefault="00AC7AE4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(1,5)</w:t>
            </w:r>
          </w:p>
        </w:tc>
        <w:tc>
          <w:tcPr>
            <w:tcW w:w="1209" w:type="dxa"/>
            <w:tcBorders>
              <w:bottom w:val="nil"/>
            </w:tcBorders>
          </w:tcPr>
          <w:p w14:paraId="7553F6FE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</w:tr>
      <w:tr w:rsidR="00DE4AA6" w:rsidRPr="006D7D3E" w14:paraId="31734403" w14:textId="77777777" w:rsidTr="006D7D3E">
        <w:trPr>
          <w:trHeight w:val="50"/>
        </w:trPr>
        <w:tc>
          <w:tcPr>
            <w:tcW w:w="697" w:type="dxa"/>
            <w:vMerge/>
            <w:vAlign w:val="center"/>
          </w:tcPr>
          <w:p w14:paraId="34516A31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1223" w:type="dxa"/>
            <w:vMerge/>
            <w:vAlign w:val="center"/>
          </w:tcPr>
          <w:p w14:paraId="3263AE9F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155" w:type="dxa"/>
            <w:tcBorders>
              <w:top w:val="nil"/>
            </w:tcBorders>
          </w:tcPr>
          <w:p w14:paraId="352ED4EA" w14:textId="77777777" w:rsidR="00DE4AA6" w:rsidRPr="006D7D3E" w:rsidRDefault="00DE4AA6" w:rsidP="00AA5296">
            <w:pPr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</w:p>
        </w:tc>
        <w:tc>
          <w:tcPr>
            <w:tcW w:w="5421" w:type="dxa"/>
            <w:tcBorders>
              <w:top w:val="nil"/>
            </w:tcBorders>
          </w:tcPr>
          <w:p w14:paraId="60AAF5F7" w14:textId="77777777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</w:tcBorders>
          </w:tcPr>
          <w:p w14:paraId="19AAE038" w14:textId="77777777" w:rsidR="00DE4AA6" w:rsidRPr="006D7D3E" w:rsidRDefault="00DE4AA6" w:rsidP="006D7D3E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958" w:type="dxa"/>
            <w:tcBorders>
              <w:top w:val="nil"/>
            </w:tcBorders>
          </w:tcPr>
          <w:p w14:paraId="4B6895DE" w14:textId="77777777" w:rsidR="00DE4AA6" w:rsidRPr="006D7D3E" w:rsidRDefault="00DE4AA6" w:rsidP="00BC5C12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</w:tcBorders>
          </w:tcPr>
          <w:p w14:paraId="064A311B" w14:textId="77777777" w:rsidR="00DE4AA6" w:rsidRPr="006D7D3E" w:rsidRDefault="00DE4AA6" w:rsidP="006D7D3E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1209" w:type="dxa"/>
            <w:tcBorders>
              <w:top w:val="nil"/>
            </w:tcBorders>
          </w:tcPr>
          <w:p w14:paraId="674A88E9" w14:textId="77777777" w:rsidR="00DE4AA6" w:rsidRPr="006D7D3E" w:rsidRDefault="00DE4AA6" w:rsidP="006D7D3E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</w:tr>
      <w:tr w:rsidR="00DE4AA6" w:rsidRPr="006D7D3E" w14:paraId="459D667A" w14:textId="77777777" w:rsidTr="006D7D3E">
        <w:trPr>
          <w:cantSplit/>
          <w:trHeight w:val="996"/>
        </w:trPr>
        <w:tc>
          <w:tcPr>
            <w:tcW w:w="697" w:type="dxa"/>
            <w:vMerge w:val="restart"/>
            <w:vAlign w:val="center"/>
          </w:tcPr>
          <w:p w14:paraId="2E04FA1D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sz w:val="28"/>
                <w:szCs w:val="28"/>
              </w:rPr>
              <w:t>2</w:t>
            </w:r>
          </w:p>
        </w:tc>
        <w:tc>
          <w:tcPr>
            <w:tcW w:w="1223" w:type="dxa"/>
            <w:vMerge w:val="restart"/>
            <w:vAlign w:val="center"/>
          </w:tcPr>
          <w:p w14:paraId="0FFBE7E8" w14:textId="77777777" w:rsidR="00DE4AA6" w:rsidRPr="006D7D3E" w:rsidRDefault="00DE4AA6" w:rsidP="00AA5296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  <w:t>Các hình phẳng trong thực tiễn</w:t>
            </w:r>
          </w:p>
        </w:tc>
        <w:tc>
          <w:tcPr>
            <w:tcW w:w="2155" w:type="dxa"/>
          </w:tcPr>
          <w:p w14:paraId="4DFC59B1" w14:textId="77777777" w:rsidR="00DE4AA6" w:rsidRPr="006D7D3E" w:rsidRDefault="00DE4AA6" w:rsidP="00AA5296">
            <w:pPr>
              <w:rPr>
                <w:rFonts w:asciiTheme="majorHAnsi" w:hAnsiTheme="majorHAnsi" w:cstheme="majorHAnsi"/>
                <w:b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Tam giác đều, hình vuông, hình lục giác đều.</w:t>
            </w:r>
          </w:p>
        </w:tc>
        <w:tc>
          <w:tcPr>
            <w:tcW w:w="5421" w:type="dxa"/>
          </w:tcPr>
          <w:p w14:paraId="3F5D446D" w14:textId="072B46DE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Nhận biết:</w:t>
            </w:r>
            <w:r w:rsidR="00852866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Câu 8, 9</w:t>
            </w: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 xml:space="preserve"> </w:t>
            </w:r>
          </w:p>
          <w:p w14:paraId="7816D0DA" w14:textId="65F70567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– Nhận dạng được tam giác đều, hình vuông, lục giác đều</w:t>
            </w:r>
            <w:r w:rsidR="003362D2" w:rsidRPr="006D7D3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14:paraId="1E57316F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21082328" w14:textId="77777777" w:rsidR="00DE4AA6" w:rsidRPr="006D7D3E" w:rsidRDefault="003362D2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2</w:t>
            </w:r>
            <w:r w:rsidR="00DE4AA6"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TN</w:t>
            </w:r>
          </w:p>
          <w:p w14:paraId="12103B14" w14:textId="50396E07" w:rsidR="009E0B1C" w:rsidRPr="006D7D3E" w:rsidRDefault="009E0B1C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(0,5)</w:t>
            </w:r>
          </w:p>
        </w:tc>
        <w:tc>
          <w:tcPr>
            <w:tcW w:w="958" w:type="dxa"/>
          </w:tcPr>
          <w:p w14:paraId="13B73A3F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77423D67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992" w:type="dxa"/>
          </w:tcPr>
          <w:p w14:paraId="433A934D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1209" w:type="dxa"/>
          </w:tcPr>
          <w:p w14:paraId="3931C69E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</w:tr>
      <w:tr w:rsidR="00DE4AA6" w:rsidRPr="006D7D3E" w14:paraId="6E5554D1" w14:textId="77777777" w:rsidTr="00BC5C12">
        <w:trPr>
          <w:trHeight w:val="2123"/>
        </w:trPr>
        <w:tc>
          <w:tcPr>
            <w:tcW w:w="697" w:type="dxa"/>
            <w:vMerge/>
            <w:vAlign w:val="center"/>
          </w:tcPr>
          <w:p w14:paraId="4271304F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1223" w:type="dxa"/>
            <w:vMerge/>
            <w:vAlign w:val="center"/>
          </w:tcPr>
          <w:p w14:paraId="0B572650" w14:textId="77777777" w:rsidR="00DE4AA6" w:rsidRPr="006D7D3E" w:rsidRDefault="00DE4AA6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155" w:type="dxa"/>
          </w:tcPr>
          <w:p w14:paraId="296575D9" w14:textId="77777777" w:rsidR="00DE4AA6" w:rsidRPr="006D7D3E" w:rsidRDefault="00DE4AA6" w:rsidP="00AA5296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Hình chữ nhật, hình thoi, hình bình hành, hình thang cân.</w:t>
            </w:r>
          </w:p>
        </w:tc>
        <w:tc>
          <w:tcPr>
            <w:tcW w:w="5421" w:type="dxa"/>
          </w:tcPr>
          <w:p w14:paraId="3466D4CF" w14:textId="065CA117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Nhận biế</w:t>
            </w:r>
            <w:r w:rsidR="00852866"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:</w:t>
            </w:r>
            <w:r w:rsidR="00852866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Câu10, 11,12</w:t>
            </w: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t</w:t>
            </w:r>
          </w:p>
          <w:p w14:paraId="67FECDE8" w14:textId="005C90A7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– Mô tả được một số yếu tố cơ bản (cạnh, góc, đường chéo) của hình chữ nhật, hình bình hành, hình thang cân.</w:t>
            </w:r>
            <w:r w:rsidR="003362D2" w:rsidRPr="006D7D3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352E2CC7" w14:textId="06BF350E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>Thông hiểu</w:t>
            </w:r>
            <w:r w:rsidR="00852866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: Câu16</w:t>
            </w:r>
            <w:r w:rsidRPr="006D7D3E"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  <w:t xml:space="preserve"> </w:t>
            </w:r>
          </w:p>
          <w:p w14:paraId="47788C8F" w14:textId="0C9ADEE2" w:rsidR="00DE4AA6" w:rsidRPr="006D7D3E" w:rsidRDefault="00DE4AA6" w:rsidP="00AA5296">
            <w:pPr>
              <w:jc w:val="both"/>
              <w:rPr>
                <w:rFonts w:asciiTheme="majorHAnsi" w:hAnsiTheme="majorHAnsi" w:cstheme="majorHAnsi"/>
                <w:b/>
                <w:i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– Vẽ được hình chữ nhật và tính được chu vi, diện tích hình chữ nhật đó.</w:t>
            </w:r>
            <w:r w:rsidR="004C2603" w:rsidRPr="006D7D3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14:paraId="1DD771CF" w14:textId="79EBD092" w:rsidR="00DE4AA6" w:rsidRPr="006D7D3E" w:rsidRDefault="003362D2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3</w:t>
            </w:r>
            <w:r w:rsidR="00DE4AA6"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TN</w:t>
            </w:r>
          </w:p>
          <w:p w14:paraId="745A301E" w14:textId="45CB3521" w:rsidR="009E0B1C" w:rsidRPr="006D7D3E" w:rsidRDefault="009E0B1C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(0,75)</w:t>
            </w:r>
          </w:p>
          <w:p w14:paraId="6D35C9B8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958" w:type="dxa"/>
          </w:tcPr>
          <w:p w14:paraId="279EC0AF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2TL</w:t>
            </w:r>
          </w:p>
          <w:p w14:paraId="4B63874F" w14:textId="7B3D9362" w:rsidR="00AA312C" w:rsidRPr="006D7D3E" w:rsidRDefault="00AA312C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(</w:t>
            </w:r>
            <w:r w:rsidR="00FA76E8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2,0</w:t>
            </w:r>
            <w:r w:rsidRPr="006D7D3E">
              <w:rPr>
                <w:rFonts w:asciiTheme="majorHAnsi" w:hAnsiTheme="majorHAnsi" w:cstheme="majorHAnsi"/>
                <w:color w:val="002060"/>
                <w:sz w:val="28"/>
                <w:szCs w:val="28"/>
              </w:rPr>
              <w:t>)</w:t>
            </w:r>
          </w:p>
        </w:tc>
        <w:tc>
          <w:tcPr>
            <w:tcW w:w="992" w:type="dxa"/>
          </w:tcPr>
          <w:p w14:paraId="444AB3D2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00E15C21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  <w:p w14:paraId="6098137C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1209" w:type="dxa"/>
          </w:tcPr>
          <w:p w14:paraId="45307069" w14:textId="77777777" w:rsidR="00DE4AA6" w:rsidRPr="006D7D3E" w:rsidRDefault="00DE4AA6" w:rsidP="00AA5296">
            <w:pPr>
              <w:jc w:val="center"/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</w:tr>
      <w:tr w:rsidR="00FF466D" w:rsidRPr="006D7D3E" w14:paraId="6E78EFC7" w14:textId="77777777" w:rsidTr="00BC5C12">
        <w:trPr>
          <w:trHeight w:val="740"/>
        </w:trPr>
        <w:tc>
          <w:tcPr>
            <w:tcW w:w="697" w:type="dxa"/>
            <w:vAlign w:val="center"/>
          </w:tcPr>
          <w:p w14:paraId="5B5E84FF" w14:textId="77777777" w:rsidR="00FF466D" w:rsidRPr="006D7D3E" w:rsidRDefault="00FF466D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1223" w:type="dxa"/>
            <w:vAlign w:val="center"/>
          </w:tcPr>
          <w:p w14:paraId="54212478" w14:textId="22885005" w:rsidR="00FF466D" w:rsidRPr="006D7D3E" w:rsidRDefault="00FF466D" w:rsidP="00AA52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sz w:val="28"/>
                <w:szCs w:val="28"/>
              </w:rPr>
              <w:t>Tổng</w:t>
            </w:r>
          </w:p>
        </w:tc>
        <w:tc>
          <w:tcPr>
            <w:tcW w:w="2155" w:type="dxa"/>
          </w:tcPr>
          <w:p w14:paraId="1680F6C6" w14:textId="77777777" w:rsidR="00FF466D" w:rsidRPr="006D7D3E" w:rsidRDefault="00FF466D" w:rsidP="00AA5296">
            <w:pPr>
              <w:rPr>
                <w:rFonts w:asciiTheme="majorHAnsi" w:hAnsiTheme="majorHAnsi" w:cstheme="majorHAnsi"/>
                <w:color w:val="002060"/>
                <w:sz w:val="28"/>
                <w:szCs w:val="28"/>
              </w:rPr>
            </w:pPr>
          </w:p>
        </w:tc>
        <w:tc>
          <w:tcPr>
            <w:tcW w:w="5421" w:type="dxa"/>
          </w:tcPr>
          <w:p w14:paraId="6C87C1F9" w14:textId="77777777" w:rsidR="00FF466D" w:rsidRPr="006D7D3E" w:rsidRDefault="00FF466D" w:rsidP="00AA5296">
            <w:pPr>
              <w:jc w:val="both"/>
              <w:rPr>
                <w:rFonts w:asciiTheme="majorHAnsi" w:hAnsiTheme="majorHAnsi" w:cstheme="majorHAnsi"/>
                <w:b/>
                <w:i/>
                <w:color w:val="002060"/>
                <w:sz w:val="28"/>
                <w:szCs w:val="28"/>
              </w:rPr>
            </w:pPr>
          </w:p>
        </w:tc>
        <w:tc>
          <w:tcPr>
            <w:tcW w:w="1559" w:type="dxa"/>
          </w:tcPr>
          <w:p w14:paraId="024C7391" w14:textId="77777777" w:rsidR="00FF466D" w:rsidRPr="006D7D3E" w:rsidRDefault="00FF466D" w:rsidP="00AA5296">
            <w:pPr>
              <w:jc w:val="center"/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1</w:t>
            </w:r>
            <w:r w:rsidR="00AA312C"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2</w:t>
            </w:r>
            <w:r w:rsidR="00D91038"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TN</w:t>
            </w:r>
            <w:r w:rsidR="00AA312C"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+1TL</w:t>
            </w:r>
          </w:p>
          <w:p w14:paraId="2F296891" w14:textId="42741238" w:rsidR="00AA312C" w:rsidRPr="006D7D3E" w:rsidRDefault="00AA312C" w:rsidP="00AA5296">
            <w:pPr>
              <w:jc w:val="center"/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(4,0đ)</w:t>
            </w:r>
          </w:p>
        </w:tc>
        <w:tc>
          <w:tcPr>
            <w:tcW w:w="958" w:type="dxa"/>
          </w:tcPr>
          <w:p w14:paraId="5A319B05" w14:textId="77777777" w:rsidR="00FF466D" w:rsidRPr="006D7D3E" w:rsidRDefault="00AA312C" w:rsidP="00AA5296">
            <w:pPr>
              <w:jc w:val="center"/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5TL</w:t>
            </w:r>
          </w:p>
          <w:p w14:paraId="629D46EF" w14:textId="0A3A6296" w:rsidR="00AA312C" w:rsidRPr="006D7D3E" w:rsidRDefault="00AA312C" w:rsidP="00AA5296">
            <w:pPr>
              <w:jc w:val="center"/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(3,0đ)</w:t>
            </w:r>
          </w:p>
        </w:tc>
        <w:tc>
          <w:tcPr>
            <w:tcW w:w="992" w:type="dxa"/>
          </w:tcPr>
          <w:p w14:paraId="5DC4F1CD" w14:textId="77777777" w:rsidR="00FF466D" w:rsidRPr="006D7D3E" w:rsidRDefault="00AA312C" w:rsidP="00AA5296">
            <w:pPr>
              <w:jc w:val="center"/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2TL</w:t>
            </w:r>
          </w:p>
          <w:p w14:paraId="46B72ADF" w14:textId="48505AA9" w:rsidR="00AA312C" w:rsidRPr="006D7D3E" w:rsidRDefault="00AA312C" w:rsidP="00AA5296">
            <w:pPr>
              <w:jc w:val="center"/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(2,0đ)</w:t>
            </w:r>
          </w:p>
        </w:tc>
        <w:tc>
          <w:tcPr>
            <w:tcW w:w="1209" w:type="dxa"/>
          </w:tcPr>
          <w:p w14:paraId="0DB06B09" w14:textId="77777777" w:rsidR="00FF466D" w:rsidRPr="006D7D3E" w:rsidRDefault="00FF466D" w:rsidP="00AA5296">
            <w:pPr>
              <w:jc w:val="center"/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1</w:t>
            </w:r>
            <w:r w:rsidR="00AA312C"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TL</w:t>
            </w:r>
          </w:p>
          <w:p w14:paraId="7BF48400" w14:textId="2A87F2B0" w:rsidR="00AA312C" w:rsidRPr="006D7D3E" w:rsidRDefault="00AA312C" w:rsidP="00AA5296">
            <w:pPr>
              <w:jc w:val="center"/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</w:pPr>
            <w:r w:rsidRPr="006D7D3E">
              <w:rPr>
                <w:rFonts w:asciiTheme="majorHAnsi" w:hAnsiTheme="majorHAnsi" w:cstheme="majorHAnsi"/>
                <w:b/>
                <w:bCs/>
                <w:color w:val="002060"/>
                <w:sz w:val="28"/>
                <w:szCs w:val="28"/>
              </w:rPr>
              <w:t>(1,0đ)</w:t>
            </w:r>
          </w:p>
        </w:tc>
      </w:tr>
    </w:tbl>
    <w:p w14:paraId="5AA3CC9C" w14:textId="77777777" w:rsidR="00DE4AA6" w:rsidRPr="006D7D3E" w:rsidRDefault="00DE4AA6" w:rsidP="00AA5296">
      <w:pPr>
        <w:rPr>
          <w:rFonts w:asciiTheme="majorHAnsi" w:eastAsia="Times New Roman" w:hAnsiTheme="majorHAnsi" w:cstheme="majorHAnsi"/>
          <w:color w:val="000000"/>
          <w:sz w:val="28"/>
          <w:szCs w:val="28"/>
        </w:rPr>
      </w:pPr>
    </w:p>
    <w:sectPr w:rsidR="00DE4AA6" w:rsidRPr="006D7D3E" w:rsidSect="00AA5296">
      <w:type w:val="continuous"/>
      <w:pgSz w:w="16840" w:h="11910" w:orient="landscape" w:code="9"/>
      <w:pgMar w:top="1134" w:right="1134" w:bottom="1134" w:left="1701" w:header="0" w:footer="2172" w:gutter="0"/>
      <w:cols w:space="708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rawingGridVerticalSpacing w:val="299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1C5D"/>
    <w:rsid w:val="00014790"/>
    <w:rsid w:val="00055E42"/>
    <w:rsid w:val="00313413"/>
    <w:rsid w:val="003362D2"/>
    <w:rsid w:val="004504EF"/>
    <w:rsid w:val="004C2603"/>
    <w:rsid w:val="004D1C5D"/>
    <w:rsid w:val="00512B2C"/>
    <w:rsid w:val="00671B72"/>
    <w:rsid w:val="006D7D3E"/>
    <w:rsid w:val="00741A18"/>
    <w:rsid w:val="007B6717"/>
    <w:rsid w:val="007C1A1B"/>
    <w:rsid w:val="007F0C1C"/>
    <w:rsid w:val="00852866"/>
    <w:rsid w:val="008701E5"/>
    <w:rsid w:val="0088445A"/>
    <w:rsid w:val="008D4EB9"/>
    <w:rsid w:val="008F73E4"/>
    <w:rsid w:val="00927ECD"/>
    <w:rsid w:val="009E0B1C"/>
    <w:rsid w:val="00AA312C"/>
    <w:rsid w:val="00AA5296"/>
    <w:rsid w:val="00AC67E6"/>
    <w:rsid w:val="00AC7AE4"/>
    <w:rsid w:val="00AE2447"/>
    <w:rsid w:val="00AE3E34"/>
    <w:rsid w:val="00B509F2"/>
    <w:rsid w:val="00BA0F56"/>
    <w:rsid w:val="00BC5C12"/>
    <w:rsid w:val="00BF0310"/>
    <w:rsid w:val="00C37239"/>
    <w:rsid w:val="00D91038"/>
    <w:rsid w:val="00DE4AA6"/>
    <w:rsid w:val="00F85C68"/>
    <w:rsid w:val="00FA76E8"/>
    <w:rsid w:val="00FF3FB4"/>
    <w:rsid w:val="00FF4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5C816C5"/>
  <w15:chartTrackingRefBased/>
  <w15:docId w15:val="{2ECCADB2-8E8D-441E-8C9C-DF584AE9CC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theme="minorBidi"/>
        <w:sz w:val="28"/>
        <w:szCs w:val="22"/>
        <w:lang w:val="vi-VN" w:eastAsia="ja-JP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1A1B"/>
    <w:pPr>
      <w:spacing w:after="0" w:line="240" w:lineRule="auto"/>
      <w:jc w:val="left"/>
    </w:pPr>
    <w:rPr>
      <w:rFonts w:asciiTheme="minorHAnsi" w:eastAsiaTheme="minorHAnsi" w:hAnsiTheme="minorHAnsi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27ECD"/>
    <w:pPr>
      <w:spacing w:after="0" w:line="240" w:lineRule="auto"/>
      <w:jc w:val="left"/>
    </w:pPr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3</Pages>
  <Words>493</Words>
  <Characters>2811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9-29T03:06:00Z</cp:lastPrinted>
  <dcterms:created xsi:type="dcterms:W3CDTF">2024-09-24T14:54:00Z</dcterms:created>
  <dcterms:modified xsi:type="dcterms:W3CDTF">2024-09-30T12:46:00Z</dcterms:modified>
</cp:coreProperties>
</file>